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265" r:id="rId2"/>
    <p:sldId id="332" r:id="rId3"/>
    <p:sldId id="305" r:id="rId4"/>
    <p:sldId id="306" r:id="rId5"/>
    <p:sldId id="315" r:id="rId6"/>
    <p:sldId id="327" r:id="rId7"/>
    <p:sldId id="341" r:id="rId8"/>
    <p:sldId id="323" r:id="rId9"/>
    <p:sldId id="349" r:id="rId10"/>
    <p:sldId id="350" r:id="rId11"/>
    <p:sldId id="329" r:id="rId12"/>
    <p:sldId id="333" r:id="rId13"/>
    <p:sldId id="328" r:id="rId14"/>
    <p:sldId id="334" r:id="rId15"/>
    <p:sldId id="336" r:id="rId16"/>
    <p:sldId id="337" r:id="rId17"/>
    <p:sldId id="335" r:id="rId18"/>
    <p:sldId id="351" r:id="rId19"/>
    <p:sldId id="342" r:id="rId20"/>
    <p:sldId id="346" r:id="rId21"/>
    <p:sldId id="347" r:id="rId22"/>
    <p:sldId id="348" r:id="rId23"/>
    <p:sldId id="343" r:id="rId24"/>
    <p:sldId id="330" r:id="rId25"/>
    <p:sldId id="331" r:id="rId26"/>
    <p:sldId id="339" r:id="rId27"/>
    <p:sldId id="326" r:id="rId28"/>
    <p:sldId id="271" r:id="rId29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71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4" Type="http://schemas.openxmlformats.org/officeDocument/2006/relationships/image" Target="../media/image7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3" Type="http://schemas.openxmlformats.org/officeDocument/2006/relationships/image" Target="../media/image93.emf"/><Relationship Id="rId7" Type="http://schemas.openxmlformats.org/officeDocument/2006/relationships/image" Target="../media/image97.emf"/><Relationship Id="rId2" Type="http://schemas.openxmlformats.org/officeDocument/2006/relationships/image" Target="../media/image92.emf"/><Relationship Id="rId1" Type="http://schemas.openxmlformats.org/officeDocument/2006/relationships/image" Target="../media/image91.emf"/><Relationship Id="rId6" Type="http://schemas.openxmlformats.org/officeDocument/2006/relationships/image" Target="../media/image96.emf"/><Relationship Id="rId5" Type="http://schemas.openxmlformats.org/officeDocument/2006/relationships/image" Target="../media/image95.emf"/><Relationship Id="rId4" Type="http://schemas.openxmlformats.org/officeDocument/2006/relationships/image" Target="../media/image94.emf"/><Relationship Id="rId9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4" Type="http://schemas.openxmlformats.org/officeDocument/2006/relationships/image" Target="../media/image10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11" Type="http://schemas.openxmlformats.org/officeDocument/2006/relationships/image" Target="../media/image126.emf"/><Relationship Id="rId5" Type="http://schemas.openxmlformats.org/officeDocument/2006/relationships/image" Target="../media/image120.emf"/><Relationship Id="rId10" Type="http://schemas.openxmlformats.org/officeDocument/2006/relationships/image" Target="../media/image125.emf"/><Relationship Id="rId4" Type="http://schemas.openxmlformats.org/officeDocument/2006/relationships/image" Target="../media/image119.emf"/><Relationship Id="rId9" Type="http://schemas.openxmlformats.org/officeDocument/2006/relationships/image" Target="../media/image1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image" Target="../media/image128.emf"/><Relationship Id="rId7" Type="http://schemas.openxmlformats.org/officeDocument/2006/relationships/image" Target="../media/image132.emf"/><Relationship Id="rId2" Type="http://schemas.openxmlformats.org/officeDocument/2006/relationships/image" Target="../media/image117.emf"/><Relationship Id="rId1" Type="http://schemas.openxmlformats.org/officeDocument/2006/relationships/image" Target="../media/image127.emf"/><Relationship Id="rId6" Type="http://schemas.openxmlformats.org/officeDocument/2006/relationships/image" Target="../media/image131.emf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image" Target="../media/image117.emf"/><Relationship Id="rId1" Type="http://schemas.openxmlformats.org/officeDocument/2006/relationships/image" Target="../media/image134.e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emf"/><Relationship Id="rId2" Type="http://schemas.openxmlformats.org/officeDocument/2006/relationships/image" Target="../media/image117.emf"/><Relationship Id="rId1" Type="http://schemas.openxmlformats.org/officeDocument/2006/relationships/image" Target="../media/image140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emf"/><Relationship Id="rId3" Type="http://schemas.openxmlformats.org/officeDocument/2006/relationships/image" Target="../media/image151.emf"/><Relationship Id="rId7" Type="http://schemas.openxmlformats.org/officeDocument/2006/relationships/image" Target="../media/image155.emf"/><Relationship Id="rId2" Type="http://schemas.openxmlformats.org/officeDocument/2006/relationships/image" Target="../media/image150.emf"/><Relationship Id="rId1" Type="http://schemas.openxmlformats.org/officeDocument/2006/relationships/image" Target="../media/image142.emf"/><Relationship Id="rId6" Type="http://schemas.openxmlformats.org/officeDocument/2006/relationships/image" Target="../media/image154.emf"/><Relationship Id="rId5" Type="http://schemas.openxmlformats.org/officeDocument/2006/relationships/image" Target="../media/image153.emf"/><Relationship Id="rId4" Type="http://schemas.openxmlformats.org/officeDocument/2006/relationships/image" Target="../media/image152.emf"/><Relationship Id="rId9" Type="http://schemas.openxmlformats.org/officeDocument/2006/relationships/image" Target="../media/image149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emf"/><Relationship Id="rId1" Type="http://schemas.openxmlformats.org/officeDocument/2006/relationships/image" Target="../media/image15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4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33794789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9725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3/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3/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package" Target="../embeddings/Microsoft_Word___39.docx"/><Relationship Id="rId7" Type="http://schemas.openxmlformats.org/officeDocument/2006/relationships/package" Target="../embeddings/Microsoft_Word___4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emf"/><Relationship Id="rId5" Type="http://schemas.openxmlformats.org/officeDocument/2006/relationships/package" Target="../embeddings/Microsoft_Word___40.docx"/><Relationship Id="rId10" Type="http://schemas.openxmlformats.org/officeDocument/2006/relationships/image" Target="../media/image58.emf"/><Relationship Id="rId4" Type="http://schemas.openxmlformats.org/officeDocument/2006/relationships/image" Target="../media/image55.emf"/><Relationship Id="rId9" Type="http://schemas.openxmlformats.org/officeDocument/2006/relationships/package" Target="../embeddings/Microsoft_Word___42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45.docx"/><Relationship Id="rId13" Type="http://schemas.openxmlformats.org/officeDocument/2006/relationships/image" Target="../media/image63.emf"/><Relationship Id="rId3" Type="http://schemas.openxmlformats.org/officeDocument/2006/relationships/package" Target="../embeddings/Microsoft_Word___43.docx"/><Relationship Id="rId7" Type="http://schemas.openxmlformats.org/officeDocument/2006/relationships/image" Target="../media/image60.emf"/><Relationship Id="rId12" Type="http://schemas.openxmlformats.org/officeDocument/2006/relationships/package" Target="../embeddings/Microsoft_Word___4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Word___44.docx"/><Relationship Id="rId11" Type="http://schemas.openxmlformats.org/officeDocument/2006/relationships/image" Target="../media/image62.emf"/><Relationship Id="rId5" Type="http://schemas.openxmlformats.org/officeDocument/2006/relationships/image" Target="../media/image64.emf"/><Relationship Id="rId10" Type="http://schemas.openxmlformats.org/officeDocument/2006/relationships/package" Target="../embeddings/Microsoft_Word___46.docx"/><Relationship Id="rId4" Type="http://schemas.openxmlformats.org/officeDocument/2006/relationships/image" Target="../media/image59.emf"/><Relationship Id="rId9" Type="http://schemas.openxmlformats.org/officeDocument/2006/relationships/image" Target="../media/image6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50.docx"/><Relationship Id="rId13" Type="http://schemas.openxmlformats.org/officeDocument/2006/relationships/image" Target="../media/image69.emf"/><Relationship Id="rId3" Type="http://schemas.openxmlformats.org/officeDocument/2006/relationships/package" Target="../embeddings/Microsoft_Word___48.docx"/><Relationship Id="rId7" Type="http://schemas.openxmlformats.org/officeDocument/2006/relationships/image" Target="../media/image66.emf"/><Relationship Id="rId12" Type="http://schemas.openxmlformats.org/officeDocument/2006/relationships/package" Target="../embeddings/Microsoft_Word___5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package" Target="../embeddings/Microsoft_Word___49.docx"/><Relationship Id="rId11" Type="http://schemas.openxmlformats.org/officeDocument/2006/relationships/image" Target="../media/image68.emf"/><Relationship Id="rId5" Type="http://schemas.openxmlformats.org/officeDocument/2006/relationships/image" Target="../media/image64.emf"/><Relationship Id="rId10" Type="http://schemas.openxmlformats.org/officeDocument/2006/relationships/package" Target="../embeddings/Microsoft_Word___51.docx"/><Relationship Id="rId4" Type="http://schemas.openxmlformats.org/officeDocument/2006/relationships/image" Target="../media/image65.emf"/><Relationship Id="rId9" Type="http://schemas.openxmlformats.org/officeDocument/2006/relationships/image" Target="../media/image6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package" Target="../embeddings/Microsoft_Word___58.docx"/><Relationship Id="rId3" Type="http://schemas.openxmlformats.org/officeDocument/2006/relationships/package" Target="../embeddings/Microsoft_Word___53.docx"/><Relationship Id="rId7" Type="http://schemas.openxmlformats.org/officeDocument/2006/relationships/package" Target="../embeddings/Microsoft_Word___55.docx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emf"/><Relationship Id="rId11" Type="http://schemas.openxmlformats.org/officeDocument/2006/relationships/package" Target="../embeddings/Microsoft_Word___57.docx"/><Relationship Id="rId5" Type="http://schemas.openxmlformats.org/officeDocument/2006/relationships/package" Target="../embeddings/Microsoft_Word___54.docx"/><Relationship Id="rId15" Type="http://schemas.openxmlformats.org/officeDocument/2006/relationships/image" Target="../media/image64.emf"/><Relationship Id="rId10" Type="http://schemas.openxmlformats.org/officeDocument/2006/relationships/image" Target="../media/image73.emf"/><Relationship Id="rId4" Type="http://schemas.openxmlformats.org/officeDocument/2006/relationships/image" Target="../media/image70.emf"/><Relationship Id="rId9" Type="http://schemas.openxmlformats.org/officeDocument/2006/relationships/package" Target="../embeddings/Microsoft_Word___56.docx"/><Relationship Id="rId14" Type="http://schemas.openxmlformats.org/officeDocument/2006/relationships/image" Target="../media/image7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package" Target="../embeddings/Microsoft_Word___62.docx"/><Relationship Id="rId3" Type="http://schemas.openxmlformats.org/officeDocument/2006/relationships/package" Target="../embeddings/Microsoft_Word___59.docx"/><Relationship Id="rId7" Type="http://schemas.openxmlformats.org/officeDocument/2006/relationships/image" Target="../media/image82.emf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emf"/><Relationship Id="rId11" Type="http://schemas.openxmlformats.org/officeDocument/2006/relationships/package" Target="../embeddings/Microsoft_Word___61.docx"/><Relationship Id="rId5" Type="http://schemas.openxmlformats.org/officeDocument/2006/relationships/image" Target="../media/image80.emf"/><Relationship Id="rId10" Type="http://schemas.openxmlformats.org/officeDocument/2006/relationships/image" Target="../media/image77.emf"/><Relationship Id="rId4" Type="http://schemas.openxmlformats.org/officeDocument/2006/relationships/image" Target="../media/image76.emf"/><Relationship Id="rId9" Type="http://schemas.openxmlformats.org/officeDocument/2006/relationships/package" Target="../embeddings/Microsoft_Word___60.docx"/><Relationship Id="rId14" Type="http://schemas.openxmlformats.org/officeDocument/2006/relationships/image" Target="../media/image7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66.png"/><Relationship Id="rId18" Type="http://schemas.openxmlformats.org/officeDocument/2006/relationships/image" Target="../media/image87.wmf"/><Relationship Id="rId3" Type="http://schemas.openxmlformats.org/officeDocument/2006/relationships/package" Target="../embeddings/Microsoft_Word___63.docx"/><Relationship Id="rId21" Type="http://schemas.openxmlformats.org/officeDocument/2006/relationships/package" Target="../embeddings/Microsoft_Word___66.docx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2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8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1010.bin"/><Relationship Id="rId24" Type="http://schemas.openxmlformats.org/officeDocument/2006/relationships/image" Target="../media/image90.emf"/><Relationship Id="rId5" Type="http://schemas.openxmlformats.org/officeDocument/2006/relationships/package" Target="../embeddings/Microsoft_Word___64.docx"/><Relationship Id="rId15" Type="http://schemas.openxmlformats.org/officeDocument/2006/relationships/oleObject" Target="../embeddings/oleObject3.bin"/><Relationship Id="rId23" Type="http://schemas.openxmlformats.org/officeDocument/2006/relationships/package" Target="../embeddings/Microsoft_Word___67.docx"/><Relationship Id="rId19" Type="http://schemas.openxmlformats.org/officeDocument/2006/relationships/package" Target="../embeddings/Microsoft_Word___65.docx"/><Relationship Id="rId4" Type="http://schemas.openxmlformats.org/officeDocument/2006/relationships/image" Target="../media/image84.emf"/><Relationship Id="rId14" Type="http://schemas.openxmlformats.org/officeDocument/2006/relationships/image" Target="../media/image67.png"/><Relationship Id="rId22" Type="http://schemas.openxmlformats.org/officeDocument/2006/relationships/image" Target="../media/image8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package" Target="../embeddings/Microsoft_Word___73.docx"/><Relationship Id="rId18" Type="http://schemas.openxmlformats.org/officeDocument/2006/relationships/image" Target="../media/image98.emf"/><Relationship Id="rId3" Type="http://schemas.openxmlformats.org/officeDocument/2006/relationships/package" Target="../embeddings/Microsoft_Word___68.docx"/><Relationship Id="rId34" Type="http://schemas.openxmlformats.org/officeDocument/2006/relationships/oleObject" Target="../embeddings/oleObject400.bin"/><Relationship Id="rId7" Type="http://schemas.openxmlformats.org/officeDocument/2006/relationships/package" Target="../embeddings/Microsoft_Word___70.docx"/><Relationship Id="rId12" Type="http://schemas.openxmlformats.org/officeDocument/2006/relationships/image" Target="../media/image95.emf"/><Relationship Id="rId17" Type="http://schemas.openxmlformats.org/officeDocument/2006/relationships/package" Target="../embeddings/Microsoft_Word___75.docx"/><Relationship Id="rId3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emf"/><Relationship Id="rId20" Type="http://schemas.openxmlformats.org/officeDocument/2006/relationships/image" Target="../media/image99.wmf"/><Relationship Id="rId29" Type="http://schemas.openxmlformats.org/officeDocument/2006/relationships/oleObject" Target="../embeddings/oleObject30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emf"/><Relationship Id="rId11" Type="http://schemas.openxmlformats.org/officeDocument/2006/relationships/package" Target="../embeddings/Microsoft_Word___72.docx"/><Relationship Id="rId32" Type="http://schemas.openxmlformats.org/officeDocument/2006/relationships/image" Target="../media/image77.png"/><Relationship Id="rId5" Type="http://schemas.openxmlformats.org/officeDocument/2006/relationships/package" Target="../embeddings/Microsoft_Word___69.docx"/><Relationship Id="rId15" Type="http://schemas.openxmlformats.org/officeDocument/2006/relationships/package" Target="../embeddings/Microsoft_Word___74.docx"/><Relationship Id="rId10" Type="http://schemas.openxmlformats.org/officeDocument/2006/relationships/image" Target="../media/image94.emf"/><Relationship Id="rId19" Type="http://schemas.openxmlformats.org/officeDocument/2006/relationships/oleObject" Target="../embeddings/oleObject4.bin"/><Relationship Id="rId31" Type="http://schemas.openxmlformats.org/officeDocument/2006/relationships/image" Target="../media/image76.png"/><Relationship Id="rId4" Type="http://schemas.openxmlformats.org/officeDocument/2006/relationships/image" Target="../media/image91.emf"/><Relationship Id="rId9" Type="http://schemas.openxmlformats.org/officeDocument/2006/relationships/package" Target="../embeddings/Microsoft_Word___71.docx"/><Relationship Id="rId14" Type="http://schemas.openxmlformats.org/officeDocument/2006/relationships/image" Target="../media/image96.emf"/><Relationship Id="rId30" Type="http://schemas.openxmlformats.org/officeDocument/2006/relationships/image" Target="../media/image99.wmf"/><Relationship Id="rId35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package" Target="../embeddings/Microsoft_Word___76.docx"/><Relationship Id="rId7" Type="http://schemas.openxmlformats.org/officeDocument/2006/relationships/package" Target="../embeddings/Microsoft_Word___7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emf"/><Relationship Id="rId5" Type="http://schemas.openxmlformats.org/officeDocument/2006/relationships/package" Target="../embeddings/Microsoft_Word___77.docx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package" Target="../embeddings/Microsoft_Word___79.docx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package" Target="../embeddings/Microsoft_Word___85.docx"/><Relationship Id="rId3" Type="http://schemas.openxmlformats.org/officeDocument/2006/relationships/package" Target="../embeddings/Microsoft_Word___80.docx"/><Relationship Id="rId7" Type="http://schemas.openxmlformats.org/officeDocument/2006/relationships/package" Target="../embeddings/Microsoft_Word___82.docx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5.emf"/><Relationship Id="rId11" Type="http://schemas.openxmlformats.org/officeDocument/2006/relationships/package" Target="../embeddings/Microsoft_Word___84.docx"/><Relationship Id="rId5" Type="http://schemas.openxmlformats.org/officeDocument/2006/relationships/package" Target="../embeddings/Microsoft_Word___81.docx"/><Relationship Id="rId15" Type="http://schemas.openxmlformats.org/officeDocument/2006/relationships/package" Target="../embeddings/Microsoft_Word___86.docx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package" Target="../embeddings/Microsoft_Word___83.docx"/><Relationship Id="rId14" Type="http://schemas.openxmlformats.org/officeDocument/2006/relationships/image" Target="../media/image10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package" Target="../embeddings/Microsoft_Word___87.docx"/><Relationship Id="rId7" Type="http://schemas.openxmlformats.org/officeDocument/2006/relationships/package" Target="../embeddings/Microsoft_Word___89.docx"/><Relationship Id="rId12" Type="http://schemas.openxmlformats.org/officeDocument/2006/relationships/image" Target="../media/image1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emf"/><Relationship Id="rId11" Type="http://schemas.openxmlformats.org/officeDocument/2006/relationships/package" Target="../embeddings/Microsoft_Word___91.docx"/><Relationship Id="rId5" Type="http://schemas.openxmlformats.org/officeDocument/2006/relationships/package" Target="../embeddings/Microsoft_Word___88.docx"/><Relationship Id="rId10" Type="http://schemas.openxmlformats.org/officeDocument/2006/relationships/image" Target="../media/image114.emf"/><Relationship Id="rId4" Type="http://schemas.openxmlformats.org/officeDocument/2006/relationships/image" Target="../media/image111.emf"/><Relationship Id="rId9" Type="http://schemas.openxmlformats.org/officeDocument/2006/relationships/package" Target="../embeddings/Microsoft_Word___90.docx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3.emf"/><Relationship Id="rId3" Type="http://schemas.openxmlformats.org/officeDocument/2006/relationships/package" Target="../embeddings/Microsoft_Word___1.docx"/><Relationship Id="rId7" Type="http://schemas.openxmlformats.org/officeDocument/2006/relationships/package" Target="../embeddings/Microsoft_Word___3.docx"/><Relationship Id="rId12" Type="http://schemas.openxmlformats.org/officeDocument/2006/relationships/package" Target="../embeddings/Microsoft_Word___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11" Type="http://schemas.openxmlformats.org/officeDocument/2006/relationships/image" Target="../media/image14.emf"/><Relationship Id="rId5" Type="http://schemas.openxmlformats.org/officeDocument/2006/relationships/package" Target="../embeddings/Microsoft_Word___2.docx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package" Target="../embeddings/Microsoft_Word___4.docx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package" Target="../embeddings/Microsoft_Word___97.docx"/><Relationship Id="rId18" Type="http://schemas.openxmlformats.org/officeDocument/2006/relationships/image" Target="../media/image123.emf"/><Relationship Id="rId3" Type="http://schemas.openxmlformats.org/officeDocument/2006/relationships/package" Target="../embeddings/Microsoft_Word___92.docx"/><Relationship Id="rId21" Type="http://schemas.openxmlformats.org/officeDocument/2006/relationships/package" Target="../embeddings/Microsoft_Word___101.docx"/><Relationship Id="rId7" Type="http://schemas.openxmlformats.org/officeDocument/2006/relationships/package" Target="../embeddings/Microsoft_Word___94.docx"/><Relationship Id="rId12" Type="http://schemas.openxmlformats.org/officeDocument/2006/relationships/image" Target="../media/image120.emf"/><Relationship Id="rId17" Type="http://schemas.openxmlformats.org/officeDocument/2006/relationships/package" Target="../embeddings/Microsoft_Word___99.docx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emf"/><Relationship Id="rId11" Type="http://schemas.openxmlformats.org/officeDocument/2006/relationships/package" Target="../embeddings/Microsoft_Word___96.docx"/><Relationship Id="rId24" Type="http://schemas.openxmlformats.org/officeDocument/2006/relationships/image" Target="../media/image126.emf"/><Relationship Id="rId5" Type="http://schemas.openxmlformats.org/officeDocument/2006/relationships/package" Target="../embeddings/Microsoft_Word___93.docx"/><Relationship Id="rId15" Type="http://schemas.openxmlformats.org/officeDocument/2006/relationships/package" Target="../embeddings/Microsoft_Word___98.docx"/><Relationship Id="rId23" Type="http://schemas.openxmlformats.org/officeDocument/2006/relationships/package" Target="../embeddings/Microsoft_Word___102.docx"/><Relationship Id="rId10" Type="http://schemas.openxmlformats.org/officeDocument/2006/relationships/image" Target="../media/image119.emf"/><Relationship Id="rId19" Type="http://schemas.openxmlformats.org/officeDocument/2006/relationships/package" Target="../embeddings/Microsoft_Word___100.docx"/><Relationship Id="rId4" Type="http://schemas.openxmlformats.org/officeDocument/2006/relationships/image" Target="../media/image116.emf"/><Relationship Id="rId9" Type="http://schemas.openxmlformats.org/officeDocument/2006/relationships/package" Target="../embeddings/Microsoft_Word___95.docx"/><Relationship Id="rId14" Type="http://schemas.openxmlformats.org/officeDocument/2006/relationships/image" Target="../media/image121.emf"/><Relationship Id="rId22" Type="http://schemas.openxmlformats.org/officeDocument/2006/relationships/image" Target="../media/image12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13" Type="http://schemas.openxmlformats.org/officeDocument/2006/relationships/package" Target="../embeddings/Microsoft_Word___108.docx"/><Relationship Id="rId18" Type="http://schemas.openxmlformats.org/officeDocument/2006/relationships/image" Target="../media/image133.emf"/><Relationship Id="rId3" Type="http://schemas.openxmlformats.org/officeDocument/2006/relationships/package" Target="../embeddings/Microsoft_Word___103.docx"/><Relationship Id="rId7" Type="http://schemas.openxmlformats.org/officeDocument/2006/relationships/package" Target="../embeddings/Microsoft_Word___105.docx"/><Relationship Id="rId12" Type="http://schemas.openxmlformats.org/officeDocument/2006/relationships/image" Target="../media/image130.emf"/><Relationship Id="rId17" Type="http://schemas.openxmlformats.org/officeDocument/2006/relationships/package" Target="../embeddings/Microsoft_Word___110.docx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2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7.emf"/><Relationship Id="rId11" Type="http://schemas.openxmlformats.org/officeDocument/2006/relationships/package" Target="../embeddings/Microsoft_Word___107.docx"/><Relationship Id="rId5" Type="http://schemas.openxmlformats.org/officeDocument/2006/relationships/package" Target="../embeddings/Microsoft_Word___104.docx"/><Relationship Id="rId15" Type="http://schemas.openxmlformats.org/officeDocument/2006/relationships/package" Target="../embeddings/Microsoft_Word___109.docx"/><Relationship Id="rId10" Type="http://schemas.openxmlformats.org/officeDocument/2006/relationships/image" Target="../media/image129.emf"/><Relationship Id="rId4" Type="http://schemas.openxmlformats.org/officeDocument/2006/relationships/image" Target="../media/image127.emf"/><Relationship Id="rId9" Type="http://schemas.openxmlformats.org/officeDocument/2006/relationships/package" Target="../embeddings/Microsoft_Word___106.docx"/><Relationship Id="rId14" Type="http://schemas.openxmlformats.org/officeDocument/2006/relationships/image" Target="../media/image13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13" Type="http://schemas.openxmlformats.org/officeDocument/2006/relationships/package" Target="../embeddings/Microsoft_Word___116.docx"/><Relationship Id="rId3" Type="http://schemas.openxmlformats.org/officeDocument/2006/relationships/package" Target="../embeddings/Microsoft_Word___111.docx"/><Relationship Id="rId7" Type="http://schemas.openxmlformats.org/officeDocument/2006/relationships/package" Target="../embeddings/Microsoft_Word___113.docx"/><Relationship Id="rId12" Type="http://schemas.openxmlformats.org/officeDocument/2006/relationships/image" Target="../media/image13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emf"/><Relationship Id="rId11" Type="http://schemas.openxmlformats.org/officeDocument/2006/relationships/package" Target="../embeddings/Microsoft_Word___115.docx"/><Relationship Id="rId5" Type="http://schemas.openxmlformats.org/officeDocument/2006/relationships/package" Target="../embeddings/Microsoft_Word___112.docx"/><Relationship Id="rId15" Type="http://schemas.openxmlformats.org/officeDocument/2006/relationships/package" Target="../embeddings/Microsoft_Word___117.docx"/><Relationship Id="rId10" Type="http://schemas.openxmlformats.org/officeDocument/2006/relationships/image" Target="../media/image136.emf"/><Relationship Id="rId4" Type="http://schemas.openxmlformats.org/officeDocument/2006/relationships/image" Target="../media/image134.emf"/><Relationship Id="rId9" Type="http://schemas.openxmlformats.org/officeDocument/2006/relationships/package" Target="../embeddings/Microsoft_Word___114.docx"/><Relationship Id="rId14" Type="http://schemas.openxmlformats.org/officeDocument/2006/relationships/image" Target="../media/image13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3" Type="http://schemas.openxmlformats.org/officeDocument/2006/relationships/package" Target="../embeddings/Microsoft_Word___118.docx"/><Relationship Id="rId7" Type="http://schemas.openxmlformats.org/officeDocument/2006/relationships/package" Target="../embeddings/Microsoft_Word___12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7.emf"/><Relationship Id="rId5" Type="http://schemas.openxmlformats.org/officeDocument/2006/relationships/package" Target="../embeddings/Microsoft_Word___119.docx"/><Relationship Id="rId4" Type="http://schemas.openxmlformats.org/officeDocument/2006/relationships/image" Target="../media/image140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package" Target="../embeddings/Microsoft_Word___126.docx"/><Relationship Id="rId18" Type="http://schemas.openxmlformats.org/officeDocument/2006/relationships/image" Target="../media/image149.emf"/><Relationship Id="rId3" Type="http://schemas.openxmlformats.org/officeDocument/2006/relationships/package" Target="../embeddings/Microsoft_Word___121.docx"/><Relationship Id="rId7" Type="http://schemas.openxmlformats.org/officeDocument/2006/relationships/package" Target="../embeddings/Microsoft_Word___123.docx"/><Relationship Id="rId12" Type="http://schemas.openxmlformats.org/officeDocument/2006/relationships/image" Target="../media/image146.emf"/><Relationship Id="rId17" Type="http://schemas.openxmlformats.org/officeDocument/2006/relationships/package" Target="../embeddings/Microsoft_Word___128.docx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8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3.emf"/><Relationship Id="rId11" Type="http://schemas.openxmlformats.org/officeDocument/2006/relationships/package" Target="../embeddings/Microsoft_Word___125.docx"/><Relationship Id="rId5" Type="http://schemas.openxmlformats.org/officeDocument/2006/relationships/package" Target="../embeddings/Microsoft_Word___122.docx"/><Relationship Id="rId15" Type="http://schemas.openxmlformats.org/officeDocument/2006/relationships/package" Target="../embeddings/Microsoft_Word___127.docx"/><Relationship Id="rId10" Type="http://schemas.openxmlformats.org/officeDocument/2006/relationships/image" Target="../media/image145.emf"/><Relationship Id="rId4" Type="http://schemas.openxmlformats.org/officeDocument/2006/relationships/image" Target="../media/image142.emf"/><Relationship Id="rId9" Type="http://schemas.openxmlformats.org/officeDocument/2006/relationships/package" Target="../embeddings/Microsoft_Word___124.docx"/><Relationship Id="rId14" Type="http://schemas.openxmlformats.org/officeDocument/2006/relationships/image" Target="../media/image14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13" Type="http://schemas.openxmlformats.org/officeDocument/2006/relationships/package" Target="../embeddings/Microsoft_Word___134.docx"/><Relationship Id="rId18" Type="http://schemas.openxmlformats.org/officeDocument/2006/relationships/image" Target="../media/image156.emf"/><Relationship Id="rId3" Type="http://schemas.openxmlformats.org/officeDocument/2006/relationships/package" Target="../embeddings/Microsoft_Word___129.docx"/><Relationship Id="rId7" Type="http://schemas.openxmlformats.org/officeDocument/2006/relationships/package" Target="../embeddings/Microsoft_Word___131.docx"/><Relationship Id="rId12" Type="http://schemas.openxmlformats.org/officeDocument/2006/relationships/image" Target="../media/image153.emf"/><Relationship Id="rId17" Type="http://schemas.openxmlformats.org/officeDocument/2006/relationships/package" Target="../embeddings/Microsoft_Word___136.docx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5.emf"/><Relationship Id="rId20" Type="http://schemas.openxmlformats.org/officeDocument/2006/relationships/image" Target="../media/image149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0.emf"/><Relationship Id="rId11" Type="http://schemas.openxmlformats.org/officeDocument/2006/relationships/package" Target="../embeddings/Microsoft_Word___133.docx"/><Relationship Id="rId5" Type="http://schemas.openxmlformats.org/officeDocument/2006/relationships/package" Target="../embeddings/Microsoft_Word___130.docx"/><Relationship Id="rId15" Type="http://schemas.openxmlformats.org/officeDocument/2006/relationships/package" Target="../embeddings/Microsoft_Word___135.docx"/><Relationship Id="rId10" Type="http://schemas.openxmlformats.org/officeDocument/2006/relationships/image" Target="../media/image152.emf"/><Relationship Id="rId19" Type="http://schemas.openxmlformats.org/officeDocument/2006/relationships/package" Target="../embeddings/Microsoft_Word___137.docx"/><Relationship Id="rId4" Type="http://schemas.openxmlformats.org/officeDocument/2006/relationships/image" Target="../media/image142.emf"/><Relationship Id="rId9" Type="http://schemas.openxmlformats.org/officeDocument/2006/relationships/package" Target="../embeddings/Microsoft_Word___132.docx"/><Relationship Id="rId14" Type="http://schemas.openxmlformats.org/officeDocument/2006/relationships/image" Target="../media/image15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package" Target="../embeddings/Microsoft_Word___138.docx"/><Relationship Id="rId7" Type="http://schemas.openxmlformats.org/officeDocument/2006/relationships/image" Target="../media/image1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package" Target="../embeddings/Microsoft_Word___139.docx"/><Relationship Id="rId5" Type="http://schemas.openxmlformats.org/officeDocument/2006/relationships/image" Target="../media/image159.png"/><Relationship Id="rId4" Type="http://schemas.openxmlformats.org/officeDocument/2006/relationships/image" Target="../media/image15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emf"/><Relationship Id="rId3" Type="http://schemas.openxmlformats.org/officeDocument/2006/relationships/package" Target="../embeddings/Microsoft_Word___140.docx"/><Relationship Id="rId7" Type="http://schemas.openxmlformats.org/officeDocument/2006/relationships/package" Target="../embeddings/Microsoft_Word___142.docx"/><Relationship Id="rId12" Type="http://schemas.openxmlformats.org/officeDocument/2006/relationships/image" Target="../media/image1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2.emf"/><Relationship Id="rId11" Type="http://schemas.openxmlformats.org/officeDocument/2006/relationships/package" Target="../embeddings/Microsoft_Word___144.docx"/><Relationship Id="rId5" Type="http://schemas.openxmlformats.org/officeDocument/2006/relationships/package" Target="../embeddings/Microsoft_Word___141.docx"/><Relationship Id="rId10" Type="http://schemas.openxmlformats.org/officeDocument/2006/relationships/image" Target="../media/image164.emf"/><Relationship Id="rId4" Type="http://schemas.openxmlformats.org/officeDocument/2006/relationships/image" Target="../media/image161.emf"/><Relationship Id="rId9" Type="http://schemas.openxmlformats.org/officeDocument/2006/relationships/package" Target="../embeddings/Microsoft_Word___143.docx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166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package" Target="../embeddings/Microsoft_Word___6.docx"/><Relationship Id="rId7" Type="http://schemas.openxmlformats.org/officeDocument/2006/relationships/image" Target="../media/image16.emf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package" Target="../embeddings/Microsoft_Word___7.docx"/><Relationship Id="rId11" Type="http://schemas.openxmlformats.org/officeDocument/2006/relationships/package" Target="../embeddings/Microsoft_Word___9.docx"/><Relationship Id="rId5" Type="http://schemas.openxmlformats.org/officeDocument/2006/relationships/image" Target="../media/image18.emf"/><Relationship Id="rId10" Type="http://schemas.openxmlformats.org/officeDocument/2006/relationships/image" Target="../media/image17.emf"/><Relationship Id="rId4" Type="http://schemas.openxmlformats.org/officeDocument/2006/relationships/image" Target="../media/image15.emf"/><Relationship Id="rId9" Type="http://schemas.openxmlformats.org/officeDocument/2006/relationships/package" Target="../embeddings/Microsoft_Word___8.docx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2.docx"/><Relationship Id="rId13" Type="http://schemas.openxmlformats.org/officeDocument/2006/relationships/image" Target="../media/image24.emf"/><Relationship Id="rId3" Type="http://schemas.openxmlformats.org/officeDocument/2006/relationships/package" Target="../embeddings/Microsoft_Word___10.docx"/><Relationship Id="rId7" Type="http://schemas.openxmlformats.org/officeDocument/2006/relationships/image" Target="../media/image21.emf"/><Relationship Id="rId12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__11.docx"/><Relationship Id="rId11" Type="http://schemas.openxmlformats.org/officeDocument/2006/relationships/image" Target="../media/image23.emf"/><Relationship Id="rId5" Type="http://schemas.openxmlformats.org/officeDocument/2006/relationships/image" Target="../media/image25.emf"/><Relationship Id="rId10" Type="http://schemas.openxmlformats.org/officeDocument/2006/relationships/package" Target="../embeddings/Microsoft_Word___13.docx"/><Relationship Id="rId4" Type="http://schemas.openxmlformats.org/officeDocument/2006/relationships/image" Target="../media/image20.emf"/><Relationship Id="rId9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emf"/><Relationship Id="rId18" Type="http://schemas.openxmlformats.org/officeDocument/2006/relationships/image" Target="../media/image34.emf"/><Relationship Id="rId3" Type="http://schemas.openxmlformats.org/officeDocument/2006/relationships/package" Target="../embeddings/Microsoft_Word___15.docx"/><Relationship Id="rId7" Type="http://schemas.openxmlformats.org/officeDocument/2006/relationships/package" Target="../embeddings/Microsoft_Word___17.docx"/><Relationship Id="rId12" Type="http://schemas.openxmlformats.org/officeDocument/2006/relationships/image" Target="../media/image30.emf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Word___20.docx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package" Target="../embeddings/Microsoft_Word___19.docx"/><Relationship Id="rId5" Type="http://schemas.openxmlformats.org/officeDocument/2006/relationships/package" Target="../embeddings/Microsoft_Word___16.docx"/><Relationship Id="rId15" Type="http://schemas.openxmlformats.org/officeDocument/2006/relationships/image" Target="../media/image31.emf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package" Target="../embeddings/Microsoft_Word___18.docx"/><Relationship Id="rId1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package" Target="../embeddings/Microsoft_Word___26.docx"/><Relationship Id="rId3" Type="http://schemas.openxmlformats.org/officeDocument/2006/relationships/package" Target="../embeddings/Microsoft_Word___21.docx"/><Relationship Id="rId7" Type="http://schemas.openxmlformats.org/officeDocument/2006/relationships/package" Target="../embeddings/Microsoft_Word___23.docx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11" Type="http://schemas.openxmlformats.org/officeDocument/2006/relationships/package" Target="../embeddings/Microsoft_Word___25.docx"/><Relationship Id="rId5" Type="http://schemas.openxmlformats.org/officeDocument/2006/relationships/package" Target="../embeddings/Microsoft_Word___22.docx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package" Target="../embeddings/Microsoft_Word___24.docx"/><Relationship Id="rId14" Type="http://schemas.openxmlformats.org/officeDocument/2006/relationships/image" Target="../media/image4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package" Target="../embeddings/Microsoft_Word___29.docx"/><Relationship Id="rId3" Type="http://schemas.openxmlformats.org/officeDocument/2006/relationships/image" Target="../media/image14.emf"/><Relationship Id="rId7" Type="http://schemas.openxmlformats.org/officeDocument/2006/relationships/image" Target="../media/image43.emf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11" Type="http://schemas.openxmlformats.org/officeDocument/2006/relationships/package" Target="../embeddings/Microsoft_Word___28.docx"/><Relationship Id="rId5" Type="http://schemas.openxmlformats.org/officeDocument/2006/relationships/image" Target="../media/image39.emf"/><Relationship Id="rId15" Type="http://schemas.openxmlformats.org/officeDocument/2006/relationships/package" Target="../embeddings/Microsoft_Word___30.docx"/><Relationship Id="rId10" Type="http://schemas.openxmlformats.org/officeDocument/2006/relationships/image" Target="../media/image46.emf"/><Relationship Id="rId4" Type="http://schemas.openxmlformats.org/officeDocument/2006/relationships/package" Target="../embeddings/Microsoft_Word___27.docx"/><Relationship Id="rId9" Type="http://schemas.openxmlformats.org/officeDocument/2006/relationships/image" Target="../media/image45.emf"/><Relationship Id="rId14" Type="http://schemas.openxmlformats.org/officeDocument/2006/relationships/image" Target="../media/image3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package" Target="../embeddings/Microsoft_Word___31.docx"/><Relationship Id="rId7" Type="http://schemas.openxmlformats.org/officeDocument/2006/relationships/package" Target="../embeddings/Microsoft_Word___3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emf"/><Relationship Id="rId5" Type="http://schemas.openxmlformats.org/officeDocument/2006/relationships/package" Target="../embeddings/Microsoft_Word___32.docx"/><Relationship Id="rId4" Type="http://schemas.openxmlformats.org/officeDocument/2006/relationships/image" Target="../media/image4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4.emf"/><Relationship Id="rId3" Type="http://schemas.openxmlformats.org/officeDocument/2006/relationships/package" Target="../embeddings/Microsoft_Word___34.docx"/><Relationship Id="rId7" Type="http://schemas.openxmlformats.org/officeDocument/2006/relationships/package" Target="../embeddings/Microsoft_Word___36.docx"/><Relationship Id="rId12" Type="http://schemas.openxmlformats.org/officeDocument/2006/relationships/package" Target="../embeddings/Microsoft_Word___3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11" Type="http://schemas.openxmlformats.org/officeDocument/2006/relationships/image" Target="../media/image45.emf"/><Relationship Id="rId5" Type="http://schemas.openxmlformats.org/officeDocument/2006/relationships/package" Target="../embeddings/Microsoft_Word___35.docx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package" Target="../embeddings/Microsoft_Word___37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50800" y="-11176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18882" y="2138669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勾股定理谈起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830129" y="1194123"/>
            <a:ext cx="4330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一 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经纶中学    吴文娟</a:t>
            </a:r>
            <a:endParaRPr lang="en-US" altLang="zh-CN" sz="2000" spc="226" dirty="0" smtClean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zh-CN" dirty="0"/>
              <a:t>典例分析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646978"/>
              </p:ext>
            </p:extLst>
          </p:nvPr>
        </p:nvGraphicFramePr>
        <p:xfrm>
          <a:off x="402051" y="663981"/>
          <a:ext cx="8551056" cy="78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4" name="文档" r:id="rId3" imgW="4271775" imgH="396992" progId="Word.Document.12">
                  <p:embed/>
                </p:oleObj>
              </mc:Choice>
              <mc:Fallback>
                <p:oleObj name="文档" r:id="rId3" imgW="4271775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051" y="663981"/>
                        <a:ext cx="8551056" cy="785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58284"/>
              </p:ext>
            </p:extLst>
          </p:nvPr>
        </p:nvGraphicFramePr>
        <p:xfrm>
          <a:off x="1170491" y="1567682"/>
          <a:ext cx="5654056" cy="42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5" name="文档" r:id="rId5" imgW="2613669" imgH="198316" progId="Word.Document.12">
                  <p:embed/>
                </p:oleObj>
              </mc:Choice>
              <mc:Fallback>
                <p:oleObj name="文档" r:id="rId5" imgW="2613669" imgH="1983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0491" y="1567682"/>
                        <a:ext cx="5654056" cy="426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08687"/>
              </p:ext>
            </p:extLst>
          </p:nvPr>
        </p:nvGraphicFramePr>
        <p:xfrm>
          <a:off x="2040285" y="2228694"/>
          <a:ext cx="6150540" cy="1172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6" name="文档" r:id="rId7" imgW="3120422" imgH="595308" progId="Word.Document.12">
                  <p:embed/>
                </p:oleObj>
              </mc:Choice>
              <mc:Fallback>
                <p:oleObj name="文档" r:id="rId7" imgW="3120422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0285" y="2228694"/>
                        <a:ext cx="6150540" cy="1172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82623"/>
              </p:ext>
            </p:extLst>
          </p:nvPr>
        </p:nvGraphicFramePr>
        <p:xfrm>
          <a:off x="2038350" y="3632200"/>
          <a:ext cx="32131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7" name="文档" r:id="rId9" imgW="1714253" imgH="400958" progId="Word.Document.12">
                  <p:embed/>
                </p:oleObj>
              </mc:Choice>
              <mc:Fallback>
                <p:oleObj name="文档" r:id="rId9" imgW="1714253" imgH="40095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8350" y="3632200"/>
                        <a:ext cx="3213100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15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变式训练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079732"/>
              </p:ext>
            </p:extLst>
          </p:nvPr>
        </p:nvGraphicFramePr>
        <p:xfrm>
          <a:off x="506413" y="777875"/>
          <a:ext cx="69453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1" name="文档" r:id="rId3" imgW="3852120" imgH="327401" progId="Word.Document.12">
                  <p:embed/>
                </p:oleObj>
              </mc:Choice>
              <mc:Fallback>
                <p:oleObj name="文档" r:id="rId3" imgW="3852120" imgH="3274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413" y="777875"/>
                        <a:ext cx="694531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191" y="1075849"/>
            <a:ext cx="2367889" cy="1422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55509"/>
              </p:ext>
            </p:extLst>
          </p:nvPr>
        </p:nvGraphicFramePr>
        <p:xfrm>
          <a:off x="1450001" y="1371600"/>
          <a:ext cx="4306966" cy="894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2" name="文档" r:id="rId6" imgW="2849770" imgH="595308" progId="Word.Document.12">
                  <p:embed/>
                </p:oleObj>
              </mc:Choice>
              <mc:Fallback>
                <p:oleObj name="文档" r:id="rId6" imgW="2849770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0001" y="1371600"/>
                        <a:ext cx="4306966" cy="894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06143"/>
              </p:ext>
            </p:extLst>
          </p:nvPr>
        </p:nvGraphicFramePr>
        <p:xfrm>
          <a:off x="1450001" y="2536074"/>
          <a:ext cx="5909517" cy="65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3" name="文档" r:id="rId8" imgW="3541157" imgH="392665" progId="Word.Document.12">
                  <p:embed/>
                </p:oleObj>
              </mc:Choice>
              <mc:Fallback>
                <p:oleObj name="文档" r:id="rId8" imgW="3541157" imgH="3926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50001" y="2536074"/>
                        <a:ext cx="5909517" cy="652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18555"/>
              </p:ext>
            </p:extLst>
          </p:nvPr>
        </p:nvGraphicFramePr>
        <p:xfrm>
          <a:off x="1450001" y="3240576"/>
          <a:ext cx="4473279" cy="51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4" name="文档" r:id="rId10" imgW="2400242" imgH="284854" progId="Word.Document.12">
                  <p:embed/>
                </p:oleObj>
              </mc:Choice>
              <mc:Fallback>
                <p:oleObj name="文档" r:id="rId10" imgW="2400242" imgH="2848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0001" y="3240576"/>
                        <a:ext cx="4473279" cy="518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54993"/>
              </p:ext>
            </p:extLst>
          </p:nvPr>
        </p:nvGraphicFramePr>
        <p:xfrm>
          <a:off x="1450001" y="3910438"/>
          <a:ext cx="4011388" cy="48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45" name="文档" r:id="rId12" imgW="2316383" imgH="284854" progId="Word.Document.12">
                  <p:embed/>
                </p:oleObj>
              </mc:Choice>
              <mc:Fallback>
                <p:oleObj name="文档" r:id="rId12" imgW="2316383" imgH="2848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50001" y="3910438"/>
                        <a:ext cx="4011388" cy="48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82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变式训练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49120"/>
              </p:ext>
            </p:extLst>
          </p:nvPr>
        </p:nvGraphicFramePr>
        <p:xfrm>
          <a:off x="506413" y="777875"/>
          <a:ext cx="69453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8" name="文档" r:id="rId3" imgW="3852120" imgH="327401" progId="Word.Document.12">
                  <p:embed/>
                </p:oleObj>
              </mc:Choice>
              <mc:Fallback>
                <p:oleObj name="文档" r:id="rId3" imgW="3852120" imgH="3274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413" y="777875"/>
                        <a:ext cx="694531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191" y="1075849"/>
            <a:ext cx="2367889" cy="14224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60786"/>
              </p:ext>
            </p:extLst>
          </p:nvPr>
        </p:nvGraphicFramePr>
        <p:xfrm>
          <a:off x="1564005" y="1488669"/>
          <a:ext cx="4345188" cy="475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9" name="文档" r:id="rId6" imgW="2557883" imgH="284854" progId="Word.Document.12">
                  <p:embed/>
                </p:oleObj>
              </mc:Choice>
              <mc:Fallback>
                <p:oleObj name="文档" r:id="rId6" imgW="2557883" imgH="2848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4005" y="1488669"/>
                        <a:ext cx="4345188" cy="475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65547"/>
              </p:ext>
            </p:extLst>
          </p:nvPr>
        </p:nvGraphicFramePr>
        <p:xfrm>
          <a:off x="1564005" y="2214880"/>
          <a:ext cx="5568315" cy="42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0" name="文档" r:id="rId8" imgW="3128340" imgH="240142" progId="Word.Document.12">
                  <p:embed/>
                </p:oleObj>
              </mc:Choice>
              <mc:Fallback>
                <p:oleObj name="文档" r:id="rId8" imgW="3128340" imgH="2401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64005" y="2214880"/>
                        <a:ext cx="5568315" cy="429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463692"/>
              </p:ext>
            </p:extLst>
          </p:nvPr>
        </p:nvGraphicFramePr>
        <p:xfrm>
          <a:off x="1564005" y="2894797"/>
          <a:ext cx="3099435" cy="39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1" name="文档" r:id="rId10" imgW="1601241" imgH="201922" progId="Word.Document.12">
                  <p:embed/>
                </p:oleObj>
              </mc:Choice>
              <mc:Fallback>
                <p:oleObj name="文档" r:id="rId10" imgW="1601241" imgH="2019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64005" y="2894797"/>
                        <a:ext cx="3099435" cy="391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866427"/>
              </p:ext>
            </p:extLst>
          </p:nvPr>
        </p:nvGraphicFramePr>
        <p:xfrm>
          <a:off x="1489393" y="3634740"/>
          <a:ext cx="7392526" cy="44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82" name="文档" r:id="rId12" imgW="4600014" imgH="284854" progId="Word.Document.12">
                  <p:embed/>
                </p:oleObj>
              </mc:Choice>
              <mc:Fallback>
                <p:oleObj name="文档" r:id="rId12" imgW="4600014" imgH="28485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9393" y="3634740"/>
                        <a:ext cx="7392526" cy="449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23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变式训练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994205"/>
              </p:ext>
            </p:extLst>
          </p:nvPr>
        </p:nvGraphicFramePr>
        <p:xfrm>
          <a:off x="877888" y="519113"/>
          <a:ext cx="60420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9" name="文档" r:id="rId3" imgW="2696808" imgH="241585" progId="Word.Document.12">
                  <p:embed/>
                </p:oleObj>
              </mc:Choice>
              <mc:Fallback>
                <p:oleObj name="文档" r:id="rId3" imgW="2696808" imgH="2415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888" y="519113"/>
                        <a:ext cx="60420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437743"/>
              </p:ext>
            </p:extLst>
          </p:nvPr>
        </p:nvGraphicFramePr>
        <p:xfrm>
          <a:off x="963613" y="2879725"/>
          <a:ext cx="5845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0" name="文档" r:id="rId5" imgW="2604671" imgH="302161" progId="Word.Document.12">
                  <p:embed/>
                </p:oleObj>
              </mc:Choice>
              <mc:Fallback>
                <p:oleObj name="文档" r:id="rId5" imgW="2604671" imgH="3021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613" y="2879725"/>
                        <a:ext cx="584517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86669"/>
              </p:ext>
            </p:extLst>
          </p:nvPr>
        </p:nvGraphicFramePr>
        <p:xfrm>
          <a:off x="823079" y="1166655"/>
          <a:ext cx="7136976" cy="809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1" name="文档" r:id="rId7" imgW="3416629" imgH="396992" progId="Word.Document.12">
                  <p:embed/>
                </p:oleObj>
              </mc:Choice>
              <mc:Fallback>
                <p:oleObj name="文档" r:id="rId7" imgW="3416629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3079" y="1166655"/>
                        <a:ext cx="7136976" cy="809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14810"/>
              </p:ext>
            </p:extLst>
          </p:nvPr>
        </p:nvGraphicFramePr>
        <p:xfrm>
          <a:off x="1639888" y="2015246"/>
          <a:ext cx="24749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2" name="文档" r:id="rId9" imgW="1235572" imgH="396992" progId="Word.Document.12">
                  <p:embed/>
                </p:oleObj>
              </mc:Choice>
              <mc:Fallback>
                <p:oleObj name="文档" r:id="rId9" imgW="1235572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9888" y="2015246"/>
                        <a:ext cx="2474912" cy="77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68265"/>
              </p:ext>
            </p:extLst>
          </p:nvPr>
        </p:nvGraphicFramePr>
        <p:xfrm>
          <a:off x="961526" y="3609340"/>
          <a:ext cx="6707579" cy="72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3" name="文档" r:id="rId11" imgW="3708156" imgH="403843" progId="Word.Document.12">
                  <p:embed/>
                </p:oleObj>
              </mc:Choice>
              <mc:Fallback>
                <p:oleObj name="文档" r:id="rId11" imgW="3708156" imgH="4038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526" y="3609340"/>
                        <a:ext cx="6707579" cy="727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95328"/>
              </p:ext>
            </p:extLst>
          </p:nvPr>
        </p:nvGraphicFramePr>
        <p:xfrm>
          <a:off x="771073" y="4416425"/>
          <a:ext cx="6069324" cy="56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" name="文档" r:id="rId13" imgW="3253589" imgH="303964" progId="Word.Document.12">
                  <p:embed/>
                </p:oleObj>
              </mc:Choice>
              <mc:Fallback>
                <p:oleObj name="文档" r:id="rId13" imgW="3253589" imgH="3039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1073" y="4416425"/>
                        <a:ext cx="6069324" cy="564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6111" y="1847533"/>
            <a:ext cx="2367889" cy="1422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5292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探索发现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43674"/>
              </p:ext>
            </p:extLst>
          </p:nvPr>
        </p:nvGraphicFramePr>
        <p:xfrm>
          <a:off x="506413" y="666750"/>
          <a:ext cx="77978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文档" r:id="rId3" imgW="5273046" imgH="596390" progId="Word.Document.12">
                  <p:embed/>
                </p:oleObj>
              </mc:Choice>
              <mc:Fallback>
                <p:oleObj name="文档" r:id="rId3" imgW="5273046" imgH="5963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413" y="666750"/>
                        <a:ext cx="7797800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71" y="2189163"/>
            <a:ext cx="1863249" cy="1153477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234" y="2189163"/>
            <a:ext cx="1827166" cy="110505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009" y="2081847"/>
            <a:ext cx="1995460" cy="122491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图片 8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7335" y="1881955"/>
            <a:ext cx="1930964" cy="153320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98020"/>
              </p:ext>
            </p:extLst>
          </p:nvPr>
        </p:nvGraphicFramePr>
        <p:xfrm>
          <a:off x="290671" y="3716020"/>
          <a:ext cx="2633532" cy="32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文档" r:id="rId9" imgW="1634713" imgH="201922" progId="Word.Document.12">
                  <p:embed/>
                </p:oleObj>
              </mc:Choice>
              <mc:Fallback>
                <p:oleObj name="文档" r:id="rId9" imgW="1634713" imgH="2019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671" y="3716020"/>
                        <a:ext cx="2633532" cy="326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6389"/>
              </p:ext>
            </p:extLst>
          </p:nvPr>
        </p:nvGraphicFramePr>
        <p:xfrm>
          <a:off x="2754603" y="3702301"/>
          <a:ext cx="3542812" cy="34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文档" r:id="rId11" imgW="2058327" imgH="201922" progId="Word.Document.12">
                  <p:embed/>
                </p:oleObj>
              </mc:Choice>
              <mc:Fallback>
                <p:oleObj name="文档" r:id="rId11" imgW="2058327" imgH="2019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54603" y="3702301"/>
                        <a:ext cx="3542812" cy="347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04013"/>
              </p:ext>
            </p:extLst>
          </p:nvPr>
        </p:nvGraphicFramePr>
        <p:xfrm>
          <a:off x="6057900" y="3727314"/>
          <a:ext cx="2800974" cy="3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文档" r:id="rId13" imgW="1678982" imgH="201922" progId="Word.Document.12">
                  <p:embed/>
                </p:oleObj>
              </mc:Choice>
              <mc:Fallback>
                <p:oleObj name="文档" r:id="rId13" imgW="1678982" imgH="2019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57900" y="3727314"/>
                        <a:ext cx="2800974" cy="33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661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变式训练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48325"/>
              </p:ext>
            </p:extLst>
          </p:nvPr>
        </p:nvGraphicFramePr>
        <p:xfrm>
          <a:off x="283667" y="785902"/>
          <a:ext cx="8758734" cy="33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6" name="文档" r:id="rId3" imgW="5001314" imgH="198676" progId="Word.Document.12">
                  <p:embed/>
                </p:oleObj>
              </mc:Choice>
              <mc:Fallback>
                <p:oleObj name="文档" r:id="rId3" imgW="5001314" imgH="1986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67" y="785902"/>
                        <a:ext cx="8758734" cy="333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84129"/>
              </p:ext>
            </p:extLst>
          </p:nvPr>
        </p:nvGraphicFramePr>
        <p:xfrm>
          <a:off x="1052971" y="1398536"/>
          <a:ext cx="2424112" cy="48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7" name="文档" r:id="rId5" imgW="1453678" imgH="297474" progId="Word.Document.12">
                  <p:embed/>
                </p:oleObj>
              </mc:Choice>
              <mc:Fallback>
                <p:oleObj name="文档" r:id="rId5" imgW="1453678" imgH="2974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2971" y="1398536"/>
                        <a:ext cx="2424112" cy="487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5701560" y="2245631"/>
            <a:ext cx="2372739" cy="1360087"/>
            <a:chOff x="5635396" y="1679258"/>
            <a:chExt cx="2372739" cy="1360087"/>
          </a:xfrm>
        </p:grpSpPr>
        <p:grpSp>
          <p:nvGrpSpPr>
            <p:cNvPr id="16" name="组合 15"/>
            <p:cNvGrpSpPr/>
            <p:nvPr/>
          </p:nvGrpSpPr>
          <p:grpSpPr>
            <a:xfrm>
              <a:off x="5635396" y="1679258"/>
              <a:ext cx="2372739" cy="1360087"/>
              <a:chOff x="5117236" y="1760538"/>
              <a:chExt cx="2372739" cy="1360087"/>
            </a:xfrm>
          </p:grpSpPr>
          <p:cxnSp>
            <p:nvCxnSpPr>
              <p:cNvPr id="6" name="直接连接符 5"/>
              <p:cNvCxnSpPr/>
              <p:nvPr/>
            </p:nvCxnSpPr>
            <p:spPr>
              <a:xfrm>
                <a:off x="5498615" y="2936240"/>
                <a:ext cx="199136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 flipV="1">
                <a:off x="5496560" y="2153920"/>
                <a:ext cx="589280" cy="78232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" name="对象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86508473"/>
                      </p:ext>
                    </p:extLst>
                  </p:nvPr>
                </p:nvGraphicFramePr>
                <p:xfrm>
                  <a:off x="5117236" y="2788837"/>
                  <a:ext cx="285750" cy="3317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5838" name="Equation" r:id="rId7" imgW="152280" imgH="177480" progId="Equation.DSMT4">
                          <p:embed/>
                        </p:oleObj>
                      </mc:Choice>
                      <mc:Fallback>
                        <p:oleObj name="Equation" r:id="rId7" imgW="152280" imgH="177480" progId="Equation.DSMT4">
                          <p:embed/>
                          <p:pic>
                            <p:nvPicPr>
                              <p:cNvPr id="0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17236" y="2788837"/>
                                <a:ext cx="285750" cy="331788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" name="对象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86508473"/>
                      </p:ext>
                    </p:extLst>
                  </p:nvPr>
                </p:nvGraphicFramePr>
                <p:xfrm>
                  <a:off x="5117236" y="2788837"/>
                  <a:ext cx="285750" cy="3317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760" name="Equation" r:id="rId11" imgW="152280" imgH="177480" progId="Equation.DSMT4">
                          <p:embed/>
                        </p:oleObj>
                      </mc:Choice>
                      <mc:Fallback>
                        <p:oleObj name="Equation" r:id="rId11" imgW="152280" imgH="177480" progId="Equation.DSMT4">
                          <p:embed/>
                          <p:pic>
                            <p:nvPicPr>
                              <p:cNvPr id="0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17236" y="2788837"/>
                                <a:ext cx="285750" cy="331788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/>
                  <p:cNvSpPr/>
                  <p:nvPr/>
                </p:nvSpPr>
                <p:spPr>
                  <a:xfrm>
                    <a:off x="6242050" y="2258553"/>
                    <a:ext cx="79149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3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3" name="矩形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2050" y="2258553"/>
                    <a:ext cx="791499" cy="369332"/>
                  </a:xfrm>
                  <a:prstGeom prst="rect">
                    <a:avLst/>
                  </a:prstGeom>
                  <a:blipFill rotWithShape="0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矩形 13"/>
                  <p:cNvSpPr/>
                  <p:nvPr/>
                </p:nvSpPr>
                <p:spPr>
                  <a:xfrm>
                    <a:off x="5587506" y="2585399"/>
                    <a:ext cx="59182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60°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4" name="矩形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87506" y="2585399"/>
                    <a:ext cx="591829" cy="369332"/>
                  </a:xfrm>
                  <a:prstGeom prst="rect">
                    <a:avLst/>
                  </a:prstGeom>
                  <a:blipFill rotWithShape="0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5" name="对象 1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25215525"/>
                      </p:ext>
                    </p:extLst>
                  </p:nvPr>
                </p:nvGraphicFramePr>
                <p:xfrm>
                  <a:off x="5932488" y="1760538"/>
                  <a:ext cx="309562" cy="307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5839" name="Equation" r:id="rId15" imgW="164880" imgH="164880" progId="Equation.DSMT4">
                          <p:embed/>
                        </p:oleObj>
                      </mc:Choice>
                      <mc:Fallback>
                        <p:oleObj name="Equation" r:id="rId15" imgW="16488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32488" y="1760538"/>
                                <a:ext cx="309562" cy="30797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5" name="对象 1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25215525"/>
                      </p:ext>
                    </p:extLst>
                  </p:nvPr>
                </p:nvGraphicFramePr>
                <p:xfrm>
                  <a:off x="5932488" y="1760538"/>
                  <a:ext cx="309562" cy="307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761" name="Equation" r:id="rId17" imgW="164880" imgH="164880" progId="Equation.DSMT4">
                          <p:embed/>
                        </p:oleObj>
                      </mc:Choice>
                      <mc:Fallback>
                        <p:oleObj name="Equation" r:id="rId17" imgW="16488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32488" y="1760538"/>
                                <a:ext cx="309562" cy="30797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" name="文本框 4"/>
            <p:cNvSpPr txBox="1"/>
            <p:nvPr/>
          </p:nvSpPr>
          <p:spPr>
            <a:xfrm>
              <a:off x="6014720" y="2125542"/>
              <a:ext cx="4664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b</a:t>
              </a:r>
              <a:endParaRPr lang="zh-CN" altLang="en-US" i="1" dirty="0"/>
            </a:p>
          </p:txBody>
        </p:sp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39797"/>
              </p:ext>
            </p:extLst>
          </p:nvPr>
        </p:nvGraphicFramePr>
        <p:xfrm>
          <a:off x="1121597" y="1961876"/>
          <a:ext cx="3172862" cy="59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0" name="文档" r:id="rId19" imgW="1888089" imgH="396992" progId="Word.Document.12">
                  <p:embed/>
                </p:oleObj>
              </mc:Choice>
              <mc:Fallback>
                <p:oleObj name="文档" r:id="rId19" imgW="1888089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21597" y="1961876"/>
                        <a:ext cx="3172862" cy="593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36760"/>
              </p:ext>
            </p:extLst>
          </p:nvPr>
        </p:nvGraphicFramePr>
        <p:xfrm>
          <a:off x="1121597" y="2685701"/>
          <a:ext cx="5191238" cy="56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1" name="文档" r:id="rId21" imgW="3271945" imgH="358771" progId="Word.Document.12">
                  <p:embed/>
                </p:oleObj>
              </mc:Choice>
              <mc:Fallback>
                <p:oleObj name="文档" r:id="rId21" imgW="3271945" imgH="3587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21597" y="2685701"/>
                        <a:ext cx="5191238" cy="567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37054"/>
              </p:ext>
            </p:extLst>
          </p:nvPr>
        </p:nvGraphicFramePr>
        <p:xfrm>
          <a:off x="863753" y="3383183"/>
          <a:ext cx="4543181" cy="36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2" name="文档" r:id="rId23" imgW="2548885" imgH="201922" progId="Word.Document.12">
                  <p:embed/>
                </p:oleObj>
              </mc:Choice>
              <mc:Fallback>
                <p:oleObj name="文档" r:id="rId23" imgW="2548885" imgH="2019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63753" y="3383183"/>
                        <a:ext cx="4543181" cy="360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809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变式训练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582660"/>
              </p:ext>
            </p:extLst>
          </p:nvPr>
        </p:nvGraphicFramePr>
        <p:xfrm>
          <a:off x="283667" y="785902"/>
          <a:ext cx="8758734" cy="33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8" name="文档" r:id="rId3" imgW="5001314" imgH="198676" progId="Word.Document.12">
                  <p:embed/>
                </p:oleObj>
              </mc:Choice>
              <mc:Fallback>
                <p:oleObj name="文档" r:id="rId3" imgW="5001314" imgH="1986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667" y="785902"/>
                        <a:ext cx="8758734" cy="333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258713"/>
              </p:ext>
            </p:extLst>
          </p:nvPr>
        </p:nvGraphicFramePr>
        <p:xfrm>
          <a:off x="924697" y="1175791"/>
          <a:ext cx="2484219" cy="50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9" name="文档" r:id="rId5" imgW="1431723" imgH="297474" progId="Word.Document.12">
                  <p:embed/>
                </p:oleObj>
              </mc:Choice>
              <mc:Fallback>
                <p:oleObj name="文档" r:id="rId5" imgW="1431723" imgH="2974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4697" y="1175791"/>
                        <a:ext cx="2484219" cy="50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05727"/>
              </p:ext>
            </p:extLst>
          </p:nvPr>
        </p:nvGraphicFramePr>
        <p:xfrm>
          <a:off x="796911" y="1548547"/>
          <a:ext cx="5471940" cy="66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0" name="文档" r:id="rId7" imgW="3206441" imgH="396992" progId="Word.Document.12">
                  <p:embed/>
                </p:oleObj>
              </mc:Choice>
              <mc:Fallback>
                <p:oleObj name="文档" r:id="rId7" imgW="3206441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6911" y="1548547"/>
                        <a:ext cx="5471940" cy="667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74031"/>
              </p:ext>
            </p:extLst>
          </p:nvPr>
        </p:nvGraphicFramePr>
        <p:xfrm>
          <a:off x="924697" y="2090650"/>
          <a:ext cx="3208667" cy="755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1" name="文档" r:id="rId9" imgW="1712813" imgH="403843" progId="Word.Document.12">
                  <p:embed/>
                </p:oleObj>
              </mc:Choice>
              <mc:Fallback>
                <p:oleObj name="文档" r:id="rId9" imgW="1712813" imgH="4038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4697" y="2090650"/>
                        <a:ext cx="3208667" cy="755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59742"/>
              </p:ext>
            </p:extLst>
          </p:nvPr>
        </p:nvGraphicFramePr>
        <p:xfrm>
          <a:off x="919853" y="2625426"/>
          <a:ext cx="35464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2" name="文档" r:id="rId11" imgW="2006860" imgH="396992" progId="Word.Document.12">
                  <p:embed/>
                </p:oleObj>
              </mc:Choice>
              <mc:Fallback>
                <p:oleObj name="文档" r:id="rId11" imgW="2006860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9853" y="2625426"/>
                        <a:ext cx="3546475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8392"/>
              </p:ext>
            </p:extLst>
          </p:nvPr>
        </p:nvGraphicFramePr>
        <p:xfrm>
          <a:off x="927100" y="3187700"/>
          <a:ext cx="24828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3" name="文档" r:id="rId13" imgW="1472753" imgH="402401" progId="Word.Document.12">
                  <p:embed/>
                </p:oleObj>
              </mc:Choice>
              <mc:Fallback>
                <p:oleObj name="文档" r:id="rId13" imgW="1472753" imgH="4024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7100" y="3187700"/>
                        <a:ext cx="248285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879361"/>
              </p:ext>
            </p:extLst>
          </p:nvPr>
        </p:nvGraphicFramePr>
        <p:xfrm>
          <a:off x="3253673" y="3187018"/>
          <a:ext cx="3793998" cy="670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4" name="文档" r:id="rId15" imgW="2270314" imgH="403843" progId="Word.Document.12">
                  <p:embed/>
                </p:oleObj>
              </mc:Choice>
              <mc:Fallback>
                <p:oleObj name="文档" r:id="rId15" imgW="2270314" imgH="4038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53673" y="3187018"/>
                        <a:ext cx="3793998" cy="670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32649"/>
              </p:ext>
            </p:extLst>
          </p:nvPr>
        </p:nvGraphicFramePr>
        <p:xfrm>
          <a:off x="919853" y="3806725"/>
          <a:ext cx="4287903" cy="124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5" name="文档" r:id="rId17" imgW="2727400" imgH="796508" progId="Word.Document.12">
                  <p:embed/>
                </p:oleObj>
              </mc:Choice>
              <mc:Fallback>
                <p:oleObj name="文档" r:id="rId17" imgW="2727400" imgH="7965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9853" y="3806725"/>
                        <a:ext cx="4287903" cy="1245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6268851" y="1826931"/>
            <a:ext cx="2372739" cy="1360087"/>
            <a:chOff x="6268851" y="1826931"/>
            <a:chExt cx="2372739" cy="1360087"/>
          </a:xfrm>
        </p:grpSpPr>
        <p:grpSp>
          <p:nvGrpSpPr>
            <p:cNvPr id="16" name="组合 15"/>
            <p:cNvGrpSpPr/>
            <p:nvPr/>
          </p:nvGrpSpPr>
          <p:grpSpPr>
            <a:xfrm>
              <a:off x="6268851" y="1826931"/>
              <a:ext cx="2372739" cy="1360087"/>
              <a:chOff x="5117236" y="1760538"/>
              <a:chExt cx="2372739" cy="1360087"/>
            </a:xfrm>
          </p:grpSpPr>
          <p:cxnSp>
            <p:nvCxnSpPr>
              <p:cNvPr id="6" name="直接连接符 5"/>
              <p:cNvCxnSpPr/>
              <p:nvPr/>
            </p:nvCxnSpPr>
            <p:spPr>
              <a:xfrm>
                <a:off x="5498615" y="2936240"/>
                <a:ext cx="1991360" cy="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/>
              <p:cNvCxnSpPr/>
              <p:nvPr/>
            </p:nvCxnSpPr>
            <p:spPr>
              <a:xfrm flipV="1">
                <a:off x="5496560" y="2153920"/>
                <a:ext cx="589280" cy="782320"/>
              </a:xfrm>
              <a:prstGeom prst="line">
                <a:avLst/>
              </a:prstGeom>
              <a:ln w="28575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2" name="对象 11"/>
                  <p:cNvGraphicFramePr>
                    <a:graphicFrameLocks noChangeAspect="1"/>
                  </p:cNvGraphicFramePr>
                  <p:nvPr/>
                </p:nvGraphicFramePr>
                <p:xfrm>
                  <a:off x="5117236" y="2788837"/>
                  <a:ext cx="285750" cy="3317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0046" name="Equation" r:id="rId19" imgW="152280" imgH="177480" progId="Equation.DSMT4">
                          <p:embed/>
                        </p:oleObj>
                      </mc:Choice>
                      <mc:Fallback>
                        <p:oleObj name="Equation" r:id="rId19" imgW="15228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17236" y="2788837"/>
                                <a:ext cx="285750" cy="331788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2" name="对象 11"/>
                  <p:cNvGraphicFramePr>
                    <a:graphicFrameLocks noChangeAspect="1"/>
                  </p:cNvGraphicFramePr>
                  <p:nvPr/>
                </p:nvGraphicFramePr>
                <p:xfrm>
                  <a:off x="5117236" y="2788837"/>
                  <a:ext cx="285750" cy="3317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2805" name="Equation" r:id="rId29" imgW="152280" imgH="177480" progId="Equation.DSMT4">
                          <p:embed/>
                        </p:oleObj>
                      </mc:Choice>
                      <mc:Fallback>
                        <p:oleObj name="Equation" r:id="rId29" imgW="152280" imgH="177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17236" y="2788837"/>
                                <a:ext cx="285750" cy="331788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/>
                  <p:cNvSpPr/>
                  <p:nvPr/>
                </p:nvSpPr>
                <p:spPr>
                  <a:xfrm>
                    <a:off x="6174731" y="2216067"/>
                    <a:ext cx="79149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=3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3" name="矩形 1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4731" y="2216067"/>
                    <a:ext cx="791499" cy="369332"/>
                  </a:xfrm>
                  <a:prstGeom prst="rect">
                    <a:avLst/>
                  </a:prstGeom>
                  <a:blipFill rotWithShape="0">
                    <a:blip r:embed="rId3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矩形 13"/>
                  <p:cNvSpPr/>
                  <p:nvPr/>
                </p:nvSpPr>
                <p:spPr>
                  <a:xfrm>
                    <a:off x="5587506" y="2585399"/>
                    <a:ext cx="591829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60°</m:t>
                          </m:r>
                        </m:oMath>
                      </m:oMathPara>
                    </a14:m>
                    <a:endParaRPr lang="zh-CN" altLang="en-US" dirty="0"/>
                  </a:p>
                </p:txBody>
              </p:sp>
            </mc:Choice>
            <mc:Fallback xmlns="">
              <p:sp>
                <p:nvSpPr>
                  <p:cNvPr id="14" name="矩形 1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87506" y="2585399"/>
                    <a:ext cx="591829" cy="369332"/>
                  </a:xfrm>
                  <a:prstGeom prst="rect">
                    <a:avLst/>
                  </a:prstGeom>
                  <a:blipFill rotWithShape="0">
                    <a:blip r:embed="rId3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5" name="对象 14"/>
                  <p:cNvGraphicFramePr>
                    <a:graphicFrameLocks noChangeAspect="1"/>
                  </p:cNvGraphicFramePr>
                  <p:nvPr/>
                </p:nvGraphicFramePr>
                <p:xfrm>
                  <a:off x="5932488" y="1760538"/>
                  <a:ext cx="309562" cy="307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0047" name="Equation" r:id="rId33" imgW="164880" imgH="164880" progId="Equation.DSMT4">
                          <p:embed/>
                        </p:oleObj>
                      </mc:Choice>
                      <mc:Fallback>
                        <p:oleObj name="Equation" r:id="rId33" imgW="16488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32488" y="1760538"/>
                                <a:ext cx="309562" cy="30797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5" name="对象 14"/>
                  <p:cNvGraphicFramePr>
                    <a:graphicFrameLocks noChangeAspect="1"/>
                  </p:cNvGraphicFramePr>
                  <p:nvPr/>
                </p:nvGraphicFramePr>
                <p:xfrm>
                  <a:off x="5932488" y="1760538"/>
                  <a:ext cx="309562" cy="3079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2806" name="Equation" r:id="rId34" imgW="164880" imgH="164880" progId="Equation.DSMT4">
                          <p:embed/>
                        </p:oleObj>
                      </mc:Choice>
                      <mc:Fallback>
                        <p:oleObj name="Equation" r:id="rId34" imgW="164880" imgH="1648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932488" y="1760538"/>
                                <a:ext cx="309562" cy="307975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18" name="文本框 17"/>
            <p:cNvSpPr txBox="1"/>
            <p:nvPr/>
          </p:nvSpPr>
          <p:spPr>
            <a:xfrm>
              <a:off x="6581267" y="2277720"/>
              <a:ext cx="4664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b</a:t>
              </a:r>
              <a:endParaRPr lang="zh-CN" altLang="en-US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950248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探索发现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206684"/>
              </p:ext>
            </p:extLst>
          </p:nvPr>
        </p:nvGraphicFramePr>
        <p:xfrm>
          <a:off x="262890" y="809625"/>
          <a:ext cx="829786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8" name="文档" r:id="rId3" imgW="4050431" imgH="396992" progId="Word.Document.12">
                  <p:embed/>
                </p:oleObj>
              </mc:Choice>
              <mc:Fallback>
                <p:oleObj name="文档" r:id="rId3" imgW="4050431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890" y="809625"/>
                        <a:ext cx="8297863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63987"/>
              </p:ext>
            </p:extLst>
          </p:nvPr>
        </p:nvGraphicFramePr>
        <p:xfrm>
          <a:off x="502412" y="3111182"/>
          <a:ext cx="8107508" cy="34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9" name="文档" r:id="rId5" imgW="4767732" imgH="201922" progId="Word.Document.12">
                  <p:embed/>
                </p:oleObj>
              </mc:Choice>
              <mc:Fallback>
                <p:oleObj name="文档" r:id="rId5" imgW="4767732" imgH="2019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412" y="3111182"/>
                        <a:ext cx="8107508" cy="343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13069"/>
              </p:ext>
            </p:extLst>
          </p:nvPr>
        </p:nvGraphicFramePr>
        <p:xfrm>
          <a:off x="502412" y="2116586"/>
          <a:ext cx="7588481" cy="73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0" name="文档" r:id="rId7" imgW="4020558" imgH="397353" progId="Word.Document.12">
                  <p:embed/>
                </p:oleObj>
              </mc:Choice>
              <mc:Fallback>
                <p:oleObj name="文档" r:id="rId7" imgW="4020558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412" y="2116586"/>
                        <a:ext cx="7588481" cy="738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014473"/>
              </p:ext>
            </p:extLst>
          </p:nvPr>
        </p:nvGraphicFramePr>
        <p:xfrm>
          <a:off x="502412" y="3801197"/>
          <a:ext cx="7654423" cy="55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1" name="文档" r:id="rId9" imgW="4176759" imgH="302882" progId="Word.Document.12">
                  <p:embed/>
                </p:oleObj>
              </mc:Choice>
              <mc:Fallback>
                <p:oleObj name="文档" r:id="rId9" imgW="4176759" imgH="3028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412" y="3801197"/>
                        <a:ext cx="7654423" cy="553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99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变式训练</a:t>
            </a: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87948"/>
              </p:ext>
            </p:extLst>
          </p:nvPr>
        </p:nvGraphicFramePr>
        <p:xfrm>
          <a:off x="502412" y="516130"/>
          <a:ext cx="7688185" cy="110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8" name="文档" r:id="rId3" imgW="4115574" imgH="596390" progId="Word.Document.12">
                  <p:embed/>
                </p:oleObj>
              </mc:Choice>
              <mc:Fallback>
                <p:oleObj name="文档" r:id="rId3" imgW="4115574" imgH="5963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412" y="516130"/>
                        <a:ext cx="7688185" cy="1109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42896"/>
              </p:ext>
            </p:extLst>
          </p:nvPr>
        </p:nvGraphicFramePr>
        <p:xfrm>
          <a:off x="502412" y="1566458"/>
          <a:ext cx="6110124" cy="70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9" name="文档" r:id="rId5" imgW="3396474" imgH="396992" progId="Word.Document.12">
                  <p:embed/>
                </p:oleObj>
              </mc:Choice>
              <mc:Fallback>
                <p:oleObj name="文档" r:id="rId5" imgW="3396474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412" y="1566458"/>
                        <a:ext cx="6110124" cy="703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34566"/>
              </p:ext>
            </p:extLst>
          </p:nvPr>
        </p:nvGraphicFramePr>
        <p:xfrm>
          <a:off x="1058863" y="2650375"/>
          <a:ext cx="745558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" name="文档" r:id="rId7" imgW="4276814" imgH="455405" progId="Word.Document.12">
                  <p:embed/>
                </p:oleObj>
              </mc:Choice>
              <mc:Fallback>
                <p:oleObj name="文档" r:id="rId7" imgW="4276814" imgH="4554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8863" y="2650375"/>
                        <a:ext cx="7455580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510668"/>
              </p:ext>
            </p:extLst>
          </p:nvPr>
        </p:nvGraphicFramePr>
        <p:xfrm>
          <a:off x="1058863" y="3293117"/>
          <a:ext cx="7582727" cy="66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1" name="文档" r:id="rId9" imgW="4600014" imgH="403843" progId="Word.Document.12">
                  <p:embed/>
                </p:oleObj>
              </mc:Choice>
              <mc:Fallback>
                <p:oleObj name="文档" r:id="rId9" imgW="4600014" imgH="4038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8863" y="3293117"/>
                        <a:ext cx="7582727" cy="662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62694"/>
              </p:ext>
            </p:extLst>
          </p:nvPr>
        </p:nvGraphicFramePr>
        <p:xfrm>
          <a:off x="1105377" y="2313287"/>
          <a:ext cx="3563937" cy="34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2" name="文档" r:id="rId11" imgW="1980226" imgH="198316" progId="Word.Document.12">
                  <p:embed/>
                </p:oleObj>
              </mc:Choice>
              <mc:Fallback>
                <p:oleObj name="文档" r:id="rId11" imgW="1980226" imgH="1983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5377" y="2313287"/>
                        <a:ext cx="3563937" cy="34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347834"/>
              </p:ext>
            </p:extLst>
          </p:nvPr>
        </p:nvGraphicFramePr>
        <p:xfrm>
          <a:off x="1058863" y="3944700"/>
          <a:ext cx="3656966" cy="104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3" name="文档" r:id="rId13" imgW="2102596" imgH="605765" progId="Word.Document.12">
                  <p:embed/>
                </p:oleObj>
              </mc:Choice>
              <mc:Fallback>
                <p:oleObj name="文档" r:id="rId13" imgW="2102596" imgH="6057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8863" y="3944700"/>
                        <a:ext cx="3656966" cy="1049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514641"/>
              </p:ext>
            </p:extLst>
          </p:nvPr>
        </p:nvGraphicFramePr>
        <p:xfrm>
          <a:off x="4442437" y="4178428"/>
          <a:ext cx="4199153" cy="73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4" name="文档" r:id="rId15" imgW="2303786" imgH="403843" progId="Word.Document.12">
                  <p:embed/>
                </p:oleObj>
              </mc:Choice>
              <mc:Fallback>
                <p:oleObj name="文档" r:id="rId15" imgW="2303786" imgH="4038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42437" y="4178428"/>
                        <a:ext cx="4199153" cy="73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291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/>
              <a:t>典</a:t>
            </a:r>
            <a:r>
              <a:rPr lang="zh-CN" altLang="en-US" dirty="0" smtClean="0"/>
              <a:t>例分析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24495"/>
              </p:ext>
            </p:extLst>
          </p:nvPr>
        </p:nvGraphicFramePr>
        <p:xfrm>
          <a:off x="692150" y="333376"/>
          <a:ext cx="6271978" cy="169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5" name="文档" r:id="rId3" imgW="3064996" imgH="830042" progId="Word.Document.12">
                  <p:embed/>
                </p:oleObj>
              </mc:Choice>
              <mc:Fallback>
                <p:oleObj name="文档" r:id="rId3" imgW="3064996" imgH="8300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333376"/>
                        <a:ext cx="6271978" cy="1696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20371"/>
              </p:ext>
            </p:extLst>
          </p:nvPr>
        </p:nvGraphicFramePr>
        <p:xfrm>
          <a:off x="588730" y="1938028"/>
          <a:ext cx="58451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6" name="文档" r:id="rId5" imgW="2774189" imgH="306488" progId="Word.Document.12">
                  <p:embed/>
                </p:oleObj>
              </mc:Choice>
              <mc:Fallback>
                <p:oleObj name="文档" r:id="rId5" imgW="2774189" imgH="3064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730" y="1938028"/>
                        <a:ext cx="5845175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64401"/>
              </p:ext>
            </p:extLst>
          </p:nvPr>
        </p:nvGraphicFramePr>
        <p:xfrm>
          <a:off x="2255642" y="2447887"/>
          <a:ext cx="5878387" cy="104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7" name="文档" r:id="rId7" imgW="3355084" imgH="595308" progId="Word.Document.12">
                  <p:embed/>
                </p:oleObj>
              </mc:Choice>
              <mc:Fallback>
                <p:oleObj name="文档" r:id="rId7" imgW="3355084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5642" y="2447887"/>
                        <a:ext cx="5878387" cy="1042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52693"/>
              </p:ext>
            </p:extLst>
          </p:nvPr>
        </p:nvGraphicFramePr>
        <p:xfrm>
          <a:off x="2260600" y="3497263"/>
          <a:ext cx="3287713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8" name="文档" r:id="rId9" imgW="1691938" imgH="597832" progId="Word.Document.12">
                  <p:embed/>
                </p:oleObj>
              </mc:Choice>
              <mc:Fallback>
                <p:oleObj name="文档" r:id="rId9" imgW="1691938" imgH="59783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0600" y="3497263"/>
                        <a:ext cx="3287713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503109"/>
              </p:ext>
            </p:extLst>
          </p:nvPr>
        </p:nvGraphicFramePr>
        <p:xfrm>
          <a:off x="5655217" y="3553984"/>
          <a:ext cx="2172939" cy="1047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9" name="文档" r:id="rId11" imgW="1227294" imgH="595308" progId="Word.Document.12">
                  <p:embed/>
                </p:oleObj>
              </mc:Choice>
              <mc:Fallback>
                <p:oleObj name="文档" r:id="rId11" imgW="1227294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5217" y="3553984"/>
                        <a:ext cx="2172939" cy="1047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819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探索发现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720773"/>
              </p:ext>
            </p:extLst>
          </p:nvPr>
        </p:nvGraphicFramePr>
        <p:xfrm>
          <a:off x="423863" y="623888"/>
          <a:ext cx="25876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9" name="文档" r:id="rId3" imgW="1483550" imgH="198676" progId="Word.Document.12">
                  <p:embed/>
                </p:oleObj>
              </mc:Choice>
              <mc:Fallback>
                <p:oleObj name="文档" r:id="rId3" imgW="1483550" imgH="1986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863" y="623888"/>
                        <a:ext cx="258762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24498" y="1159219"/>
          <a:ext cx="705588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" name="文档" r:id="rId5" imgW="3819728" imgH="201922" progId="Word.Document.12">
                  <p:embed/>
                </p:oleObj>
              </mc:Choice>
              <mc:Fallback>
                <p:oleObj name="文档" r:id="rId5" imgW="3819728" imgH="2019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498" y="1159219"/>
                        <a:ext cx="7055883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29560"/>
              </p:ext>
            </p:extLst>
          </p:nvPr>
        </p:nvGraphicFramePr>
        <p:xfrm>
          <a:off x="423863" y="1838306"/>
          <a:ext cx="8650379" cy="113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1" name="文档" r:id="rId7" imgW="5273046" imgH="694466" progId="Word.Document.12">
                  <p:embed/>
                </p:oleObj>
              </mc:Choice>
              <mc:Fallback>
                <p:oleObj name="文档" r:id="rId7" imgW="5273046" imgH="6944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863" y="1838306"/>
                        <a:ext cx="8650379" cy="113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796788"/>
              </p:ext>
            </p:extLst>
          </p:nvPr>
        </p:nvGraphicFramePr>
        <p:xfrm>
          <a:off x="423863" y="3282264"/>
          <a:ext cx="5783602" cy="49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" name="文档" r:id="rId9" imgW="3496529" imgH="302882" progId="Word.Document.12">
                  <p:embed/>
                </p:oleObj>
              </mc:Choice>
              <mc:Fallback>
                <p:oleObj name="文档" r:id="rId9" imgW="3496529" imgH="3028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863" y="3282264"/>
                        <a:ext cx="5783602" cy="499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55921" y="2336736"/>
            <a:ext cx="3326197" cy="2283882"/>
          </a:xfrm>
          <a:prstGeom prst="rect">
            <a:avLst/>
          </a:prstGeom>
        </p:spPr>
      </p:pic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38234"/>
              </p:ext>
            </p:extLst>
          </p:nvPr>
        </p:nvGraphicFramePr>
        <p:xfrm>
          <a:off x="1245870" y="3994001"/>
          <a:ext cx="3531235" cy="31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3" name="文档" r:id="rId12" imgW="2147585" imgH="198316" progId="Word.Document.12">
                  <p:embed/>
                </p:oleObj>
              </mc:Choice>
              <mc:Fallback>
                <p:oleObj name="文档" r:id="rId12" imgW="2147585" imgH="1983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5870" y="3994001"/>
                        <a:ext cx="3531235" cy="313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13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/>
              <a:t>典</a:t>
            </a:r>
            <a:r>
              <a:rPr lang="zh-CN" altLang="en-US" dirty="0" smtClean="0"/>
              <a:t>例分析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3872"/>
              </p:ext>
            </p:extLst>
          </p:nvPr>
        </p:nvGraphicFramePr>
        <p:xfrm>
          <a:off x="692150" y="333375"/>
          <a:ext cx="6351588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3" name="文档" r:id="rId3" imgW="3064996" imgH="830042" progId="Word.Document.12">
                  <p:embed/>
                </p:oleObj>
              </mc:Choice>
              <mc:Fallback>
                <p:oleObj name="文档" r:id="rId3" imgW="3064996" imgH="8300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333375"/>
                        <a:ext cx="6351588" cy="171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83143"/>
              </p:ext>
            </p:extLst>
          </p:nvPr>
        </p:nvGraphicFramePr>
        <p:xfrm>
          <a:off x="4572001" y="737783"/>
          <a:ext cx="1226633" cy="88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4" name="文档" r:id="rId5" imgW="831753" imgH="595669" progId="Word.Document.12">
                  <p:embed/>
                </p:oleObj>
              </mc:Choice>
              <mc:Fallback>
                <p:oleObj name="文档" r:id="rId5" imgW="831753" imgH="5956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1" y="737783"/>
                        <a:ext cx="1226633" cy="88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55848"/>
              </p:ext>
            </p:extLst>
          </p:nvPr>
        </p:nvGraphicFramePr>
        <p:xfrm>
          <a:off x="502412" y="1728449"/>
          <a:ext cx="7949440" cy="106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5" name="文档" r:id="rId7" imgW="4403862" imgH="595308" progId="Word.Document.12">
                  <p:embed/>
                </p:oleObj>
              </mc:Choice>
              <mc:Fallback>
                <p:oleObj name="文档" r:id="rId7" imgW="4403862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412" y="1728449"/>
                        <a:ext cx="7949440" cy="1067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1489"/>
              </p:ext>
            </p:extLst>
          </p:nvPr>
        </p:nvGraphicFramePr>
        <p:xfrm>
          <a:off x="1928893" y="2540431"/>
          <a:ext cx="5243545" cy="59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6" name="文档" r:id="rId9" imgW="2638502" imgH="299637" progId="Word.Document.12">
                  <p:embed/>
                </p:oleObj>
              </mc:Choice>
              <mc:Fallback>
                <p:oleObj name="文档" r:id="rId9" imgW="2638502" imgH="2996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8893" y="2540431"/>
                        <a:ext cx="5243545" cy="59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241789"/>
              </p:ext>
            </p:extLst>
          </p:nvPr>
        </p:nvGraphicFramePr>
        <p:xfrm>
          <a:off x="1950228" y="3131833"/>
          <a:ext cx="4522095" cy="42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7" name="文档" r:id="rId11" imgW="2095038" imgH="198316" progId="Word.Document.12">
                  <p:embed/>
                </p:oleObj>
              </mc:Choice>
              <mc:Fallback>
                <p:oleObj name="文档" r:id="rId11" imgW="2095038" imgH="1983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0228" y="3131833"/>
                        <a:ext cx="4522095" cy="42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49596"/>
              </p:ext>
            </p:extLst>
          </p:nvPr>
        </p:nvGraphicFramePr>
        <p:xfrm>
          <a:off x="1928893" y="3444734"/>
          <a:ext cx="4148522" cy="7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8" name="文档" r:id="rId13" imgW="2181416" imgH="396992" progId="Word.Document.12">
                  <p:embed/>
                </p:oleObj>
              </mc:Choice>
              <mc:Fallback>
                <p:oleObj name="文档" r:id="rId13" imgW="2181416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8893" y="3444734"/>
                        <a:ext cx="4148522" cy="7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43498"/>
              </p:ext>
            </p:extLst>
          </p:nvPr>
        </p:nvGraphicFramePr>
        <p:xfrm>
          <a:off x="5563223" y="3442167"/>
          <a:ext cx="34718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文档" r:id="rId15" imgW="1861816" imgH="397353" progId="Word.Document.12">
                  <p:embed/>
                </p:oleObj>
              </mc:Choice>
              <mc:Fallback>
                <p:oleObj name="文档" r:id="rId15" imgW="1861816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63223" y="3442167"/>
                        <a:ext cx="3471863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83092"/>
              </p:ext>
            </p:extLst>
          </p:nvPr>
        </p:nvGraphicFramePr>
        <p:xfrm>
          <a:off x="1950228" y="4043396"/>
          <a:ext cx="2276084" cy="796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文档" r:id="rId17" imgW="1254287" imgH="396992" progId="Word.Document.12">
                  <p:embed/>
                </p:oleObj>
              </mc:Choice>
              <mc:Fallback>
                <p:oleObj name="文档" r:id="rId17" imgW="1254287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50228" y="4043396"/>
                        <a:ext cx="2276084" cy="796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97749"/>
              </p:ext>
            </p:extLst>
          </p:nvPr>
        </p:nvGraphicFramePr>
        <p:xfrm>
          <a:off x="3532595" y="4089670"/>
          <a:ext cx="3639843" cy="7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name="文档" r:id="rId19" imgW="1921561" imgH="396992" progId="Word.Document.12">
                  <p:embed/>
                </p:oleObj>
              </mc:Choice>
              <mc:Fallback>
                <p:oleObj name="文档" r:id="rId19" imgW="1921561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32595" y="4089670"/>
                        <a:ext cx="3639843" cy="751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03041"/>
              </p:ext>
            </p:extLst>
          </p:nvPr>
        </p:nvGraphicFramePr>
        <p:xfrm>
          <a:off x="1928893" y="4730153"/>
          <a:ext cx="2782658" cy="497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文档" r:id="rId21" imgW="1387094" imgH="259974" progId="Word.Document.12">
                  <p:embed/>
                </p:oleObj>
              </mc:Choice>
              <mc:Fallback>
                <p:oleObj name="文档" r:id="rId21" imgW="1387094" imgH="2599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28893" y="4730153"/>
                        <a:ext cx="2782658" cy="497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0961"/>
              </p:ext>
            </p:extLst>
          </p:nvPr>
        </p:nvGraphicFramePr>
        <p:xfrm>
          <a:off x="4868862" y="4683124"/>
          <a:ext cx="2234755" cy="68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3" name="文档" r:id="rId23" imgW="703985" imgH="259974" progId="Word.Document.12">
                  <p:embed/>
                </p:oleObj>
              </mc:Choice>
              <mc:Fallback>
                <p:oleObj name="文档" r:id="rId23" imgW="703985" imgH="2599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68862" y="4683124"/>
                        <a:ext cx="2234755" cy="68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20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/>
              <a:t>典</a:t>
            </a:r>
            <a:r>
              <a:rPr lang="zh-CN" altLang="en-US" dirty="0" smtClean="0"/>
              <a:t>例分析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84567"/>
              </p:ext>
            </p:extLst>
          </p:nvPr>
        </p:nvGraphicFramePr>
        <p:xfrm>
          <a:off x="692150" y="333375"/>
          <a:ext cx="6351588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6" name="文档" r:id="rId3" imgW="3064996" imgH="830042" progId="Word.Document.12">
                  <p:embed/>
                </p:oleObj>
              </mc:Choice>
              <mc:Fallback>
                <p:oleObj name="文档" r:id="rId3" imgW="3064996" imgH="8300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333375"/>
                        <a:ext cx="6351588" cy="171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72001" y="737783"/>
          <a:ext cx="1226633" cy="88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7" name="文档" r:id="rId5" imgW="831753" imgH="595669" progId="Word.Document.12">
                  <p:embed/>
                </p:oleObj>
              </mc:Choice>
              <mc:Fallback>
                <p:oleObj name="文档" r:id="rId5" imgW="831753" imgH="5956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1" y="737783"/>
                        <a:ext cx="1226633" cy="88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402651"/>
              </p:ext>
            </p:extLst>
          </p:nvPr>
        </p:nvGraphicFramePr>
        <p:xfrm>
          <a:off x="502411" y="1820420"/>
          <a:ext cx="5173559" cy="99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8" name="文档" r:id="rId7" imgW="3107466" imgH="595308" progId="Word.Document.12">
                  <p:embed/>
                </p:oleObj>
              </mc:Choice>
              <mc:Fallback>
                <p:oleObj name="文档" r:id="rId7" imgW="3107466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411" y="1820420"/>
                        <a:ext cx="5173559" cy="990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33254"/>
              </p:ext>
            </p:extLst>
          </p:nvPr>
        </p:nvGraphicFramePr>
        <p:xfrm>
          <a:off x="5617793" y="1944915"/>
          <a:ext cx="3526207" cy="782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9" name="文档" r:id="rId9" imgW="1800271" imgH="398434" progId="Word.Document.12">
                  <p:embed/>
                </p:oleObj>
              </mc:Choice>
              <mc:Fallback>
                <p:oleObj name="文档" r:id="rId9" imgW="1800271" imgH="39843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7793" y="1944915"/>
                        <a:ext cx="3526207" cy="782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0441"/>
              </p:ext>
            </p:extLst>
          </p:nvPr>
        </p:nvGraphicFramePr>
        <p:xfrm>
          <a:off x="1287956" y="2784056"/>
          <a:ext cx="4763472" cy="86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0" name="文档" r:id="rId11" imgW="2181416" imgH="396992" progId="Word.Document.12">
                  <p:embed/>
                </p:oleObj>
              </mc:Choice>
              <mc:Fallback>
                <p:oleObj name="文档" r:id="rId11" imgW="2181416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7956" y="2784056"/>
                        <a:ext cx="4763472" cy="869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91936"/>
              </p:ext>
            </p:extLst>
          </p:nvPr>
        </p:nvGraphicFramePr>
        <p:xfrm>
          <a:off x="5542259" y="2787832"/>
          <a:ext cx="3019064" cy="8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1" name="文档" r:id="rId13" imgW="1412648" imgH="399156" progId="Word.Document.12">
                  <p:embed/>
                </p:oleObj>
              </mc:Choice>
              <mc:Fallback>
                <p:oleObj name="文档" r:id="rId13" imgW="1412648" imgH="3991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2259" y="2787832"/>
                        <a:ext cx="3019064" cy="8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3947"/>
              </p:ext>
            </p:extLst>
          </p:nvPr>
        </p:nvGraphicFramePr>
        <p:xfrm>
          <a:off x="1529180" y="3803919"/>
          <a:ext cx="3042821" cy="60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2" name="文档" r:id="rId15" imgW="1292078" imgH="292426" progId="Word.Document.12">
                  <p:embed/>
                </p:oleObj>
              </mc:Choice>
              <mc:Fallback>
                <p:oleObj name="文档" r:id="rId15" imgW="1292078" imgH="2924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9180" y="3803919"/>
                        <a:ext cx="3042821" cy="607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63110"/>
              </p:ext>
            </p:extLst>
          </p:nvPr>
        </p:nvGraphicFramePr>
        <p:xfrm>
          <a:off x="1717067" y="4487862"/>
          <a:ext cx="19526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3" name="文档" r:id="rId17" imgW="731338" imgH="259974" progId="Word.Document.12">
                  <p:embed/>
                </p:oleObj>
              </mc:Choice>
              <mc:Fallback>
                <p:oleObj name="文档" r:id="rId17" imgW="731338" imgH="2599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17067" y="4487862"/>
                        <a:ext cx="1952625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45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/>
              <a:t>典</a:t>
            </a:r>
            <a:r>
              <a:rPr lang="zh-CN" altLang="en-US" dirty="0" smtClean="0"/>
              <a:t>例分析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73285"/>
              </p:ext>
            </p:extLst>
          </p:nvPr>
        </p:nvGraphicFramePr>
        <p:xfrm>
          <a:off x="692150" y="333375"/>
          <a:ext cx="6351588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1" name="文档" r:id="rId3" imgW="3064996" imgH="828239" progId="Word.Document.12">
                  <p:embed/>
                </p:oleObj>
              </mc:Choice>
              <mc:Fallback>
                <p:oleObj name="文档" r:id="rId3" imgW="3064996" imgH="8282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333375"/>
                        <a:ext cx="6351588" cy="17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572001" y="737783"/>
          <a:ext cx="1226633" cy="88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2" name="文档" r:id="rId5" imgW="831753" imgH="595669" progId="Word.Document.12">
                  <p:embed/>
                </p:oleObj>
              </mc:Choice>
              <mc:Fallback>
                <p:oleObj name="文档" r:id="rId5" imgW="831753" imgH="5956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1" y="737783"/>
                        <a:ext cx="1226633" cy="88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12713"/>
              </p:ext>
            </p:extLst>
          </p:nvPr>
        </p:nvGraphicFramePr>
        <p:xfrm>
          <a:off x="689091" y="1695629"/>
          <a:ext cx="7421734" cy="101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3" name="文档" r:id="rId7" imgW="4330801" imgH="595308" progId="Word.Document.12">
                  <p:embed/>
                </p:oleObj>
              </mc:Choice>
              <mc:Fallback>
                <p:oleObj name="文档" r:id="rId7" imgW="4330801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9091" y="1695629"/>
                        <a:ext cx="7421734" cy="1018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042074"/>
              </p:ext>
            </p:extLst>
          </p:nvPr>
        </p:nvGraphicFramePr>
        <p:xfrm>
          <a:off x="856360" y="2484519"/>
          <a:ext cx="4273202" cy="83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4" name="文档" r:id="rId9" imgW="2427595" imgH="474876" progId="Word.Document.12">
                  <p:embed/>
                </p:oleObj>
              </mc:Choice>
              <mc:Fallback>
                <p:oleObj name="文档" r:id="rId9" imgW="2427595" imgH="4748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6360" y="2484519"/>
                        <a:ext cx="4273202" cy="83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07494"/>
              </p:ext>
            </p:extLst>
          </p:nvPr>
        </p:nvGraphicFramePr>
        <p:xfrm>
          <a:off x="856360" y="3100911"/>
          <a:ext cx="5076089" cy="86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" name="文档" r:id="rId11" imgW="3045201" imgH="519948" progId="Word.Document.12">
                  <p:embed/>
                </p:oleObj>
              </mc:Choice>
              <mc:Fallback>
                <p:oleObj name="文档" r:id="rId11" imgW="3045201" imgH="51994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6360" y="3100911"/>
                        <a:ext cx="5076089" cy="862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08433"/>
              </p:ext>
            </p:extLst>
          </p:nvPr>
        </p:nvGraphicFramePr>
        <p:xfrm>
          <a:off x="711394" y="3663522"/>
          <a:ext cx="7631853" cy="85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6" name="文档" r:id="rId13" imgW="4553225" imgH="519227" progId="Word.Document.12">
                  <p:embed/>
                </p:oleObj>
              </mc:Choice>
              <mc:Fallback>
                <p:oleObj name="文档" r:id="rId13" imgW="4553225" imgH="51922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1394" y="3663522"/>
                        <a:ext cx="7631853" cy="852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052093"/>
              </p:ext>
            </p:extLst>
          </p:nvPr>
        </p:nvGraphicFramePr>
        <p:xfrm>
          <a:off x="856360" y="4267782"/>
          <a:ext cx="1964899" cy="81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7" name="文档" r:id="rId15" imgW="1141995" imgH="474876" progId="Word.Document.12">
                  <p:embed/>
                </p:oleObj>
              </mc:Choice>
              <mc:Fallback>
                <p:oleObj name="文档" r:id="rId15" imgW="1141995" imgH="4748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6360" y="4267782"/>
                        <a:ext cx="1964899" cy="81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53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/>
              <a:t>典</a:t>
            </a:r>
            <a:r>
              <a:rPr lang="zh-CN" altLang="en-US" dirty="0" smtClean="0"/>
              <a:t>例分析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67534"/>
              </p:ext>
            </p:extLst>
          </p:nvPr>
        </p:nvGraphicFramePr>
        <p:xfrm>
          <a:off x="692150" y="333375"/>
          <a:ext cx="572135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3" name="文档" r:id="rId3" imgW="3064996" imgH="828239" progId="Word.Document.12">
                  <p:embed/>
                </p:oleObj>
              </mc:Choice>
              <mc:Fallback>
                <p:oleObj name="文档" r:id="rId3" imgW="3064996" imgH="8282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333375"/>
                        <a:ext cx="5721350" cy="153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17939"/>
              </p:ext>
            </p:extLst>
          </p:nvPr>
        </p:nvGraphicFramePr>
        <p:xfrm>
          <a:off x="4282069" y="663981"/>
          <a:ext cx="1226633" cy="88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4" name="文档" r:id="rId5" imgW="831753" imgH="595669" progId="Word.Document.12">
                  <p:embed/>
                </p:oleObj>
              </mc:Choice>
              <mc:Fallback>
                <p:oleObj name="文档" r:id="rId5" imgW="831753" imgH="5956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2069" y="663981"/>
                        <a:ext cx="1226633" cy="883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75938"/>
              </p:ext>
            </p:extLst>
          </p:nvPr>
        </p:nvGraphicFramePr>
        <p:xfrm>
          <a:off x="222251" y="1683663"/>
          <a:ext cx="8699500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5" name="文档" r:id="rId7" imgW="5650083" imgH="2323631" progId="Word.Document.12">
                  <p:embed/>
                </p:oleObj>
              </mc:Choice>
              <mc:Fallback>
                <p:oleObj name="文档" r:id="rId7" imgW="5650083" imgH="232363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251" y="1683663"/>
                        <a:ext cx="8699500" cy="358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28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zh-CN" dirty="0"/>
              <a:t>典例分析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882112"/>
              </p:ext>
            </p:extLst>
          </p:nvPr>
        </p:nvGraphicFramePr>
        <p:xfrm>
          <a:off x="502412" y="855198"/>
          <a:ext cx="7784348" cy="49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2" name="文档" r:id="rId3" imgW="4083902" imgH="259974" progId="Word.Document.12">
                  <p:embed/>
                </p:oleObj>
              </mc:Choice>
              <mc:Fallback>
                <p:oleObj name="文档" r:id="rId3" imgW="4083902" imgH="2599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412" y="855198"/>
                        <a:ext cx="7784348" cy="494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609145"/>
              </p:ext>
            </p:extLst>
          </p:nvPr>
        </p:nvGraphicFramePr>
        <p:xfrm>
          <a:off x="1215095" y="1441937"/>
          <a:ext cx="5935425" cy="47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3" name="文档" r:id="rId5" imgW="3404032" imgH="272233" progId="Word.Document.12">
                  <p:embed/>
                </p:oleObj>
              </mc:Choice>
              <mc:Fallback>
                <p:oleObj name="文档" r:id="rId5" imgW="3404032" imgH="2722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5095" y="1441937"/>
                        <a:ext cx="5935425" cy="47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41528"/>
              </p:ext>
            </p:extLst>
          </p:nvPr>
        </p:nvGraphicFramePr>
        <p:xfrm>
          <a:off x="2319066" y="2051763"/>
          <a:ext cx="4472027" cy="35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4" name="文档" r:id="rId7" imgW="2477623" imgH="198316" progId="Word.Document.12">
                  <p:embed/>
                </p:oleObj>
              </mc:Choice>
              <mc:Fallback>
                <p:oleObj name="文档" r:id="rId7" imgW="2477623" imgH="1983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9066" y="2051763"/>
                        <a:ext cx="4472027" cy="35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950867"/>
              </p:ext>
            </p:extLst>
          </p:nvPr>
        </p:nvGraphicFramePr>
        <p:xfrm>
          <a:off x="2319066" y="2612706"/>
          <a:ext cx="2920280" cy="36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5" name="文档" r:id="rId9" imgW="1600521" imgH="198316" progId="Word.Document.12">
                  <p:embed/>
                </p:oleObj>
              </mc:Choice>
              <mc:Fallback>
                <p:oleObj name="文档" r:id="rId9" imgW="1600521" imgH="1983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9066" y="2612706"/>
                        <a:ext cx="2920280" cy="360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075977"/>
              </p:ext>
            </p:extLst>
          </p:nvPr>
        </p:nvGraphicFramePr>
        <p:xfrm>
          <a:off x="4640064" y="2440446"/>
          <a:ext cx="2151029" cy="73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6" name="文档" r:id="rId11" imgW="1205700" imgH="408531" progId="Word.Document.12">
                  <p:embed/>
                </p:oleObj>
              </mc:Choice>
              <mc:Fallback>
                <p:oleObj name="文档" r:id="rId11" imgW="1205700" imgH="40853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0064" y="2440446"/>
                        <a:ext cx="2151029" cy="732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08332"/>
              </p:ext>
            </p:extLst>
          </p:nvPr>
        </p:nvGraphicFramePr>
        <p:xfrm>
          <a:off x="2319066" y="3186993"/>
          <a:ext cx="3826845" cy="51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7" name="文档" r:id="rId13" imgW="1935598" imgH="268267" progId="Word.Document.12">
                  <p:embed/>
                </p:oleObj>
              </mc:Choice>
              <mc:Fallback>
                <p:oleObj name="文档" r:id="rId13" imgW="1935598" imgH="2682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19066" y="3186993"/>
                        <a:ext cx="3826845" cy="510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3229"/>
              </p:ext>
            </p:extLst>
          </p:nvPr>
        </p:nvGraphicFramePr>
        <p:xfrm>
          <a:off x="2413272" y="3668019"/>
          <a:ext cx="2950466" cy="94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8" name="文档" r:id="rId15" imgW="1475272" imgH="477761" progId="Word.Document.12">
                  <p:embed/>
                </p:oleObj>
              </mc:Choice>
              <mc:Fallback>
                <p:oleObj name="文档" r:id="rId15" imgW="1475272" imgH="4777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3272" y="3668019"/>
                        <a:ext cx="2950466" cy="943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56033"/>
              </p:ext>
            </p:extLst>
          </p:nvPr>
        </p:nvGraphicFramePr>
        <p:xfrm>
          <a:off x="2319066" y="4425811"/>
          <a:ext cx="4955030" cy="56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9" name="文档" r:id="rId17" imgW="2626985" imgH="297474" progId="Word.Document.12">
                  <p:embed/>
                </p:oleObj>
              </mc:Choice>
              <mc:Fallback>
                <p:oleObj name="文档" r:id="rId17" imgW="2626985" imgH="2974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19066" y="4425811"/>
                        <a:ext cx="4955030" cy="561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533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zh-CN" dirty="0"/>
              <a:t>典例分析</a:t>
            </a:r>
            <a:endParaRPr lang="zh-CN" altLang="en-US" dirty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18266"/>
              </p:ext>
            </p:extLst>
          </p:nvPr>
        </p:nvGraphicFramePr>
        <p:xfrm>
          <a:off x="467114" y="583287"/>
          <a:ext cx="7784348" cy="49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2" name="文档" r:id="rId3" imgW="4083902" imgH="259974" progId="Word.Document.12">
                  <p:embed/>
                </p:oleObj>
              </mc:Choice>
              <mc:Fallback>
                <p:oleObj name="文档" r:id="rId3" imgW="4083902" imgH="2599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114" y="583287"/>
                        <a:ext cx="7784348" cy="494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1379"/>
              </p:ext>
            </p:extLst>
          </p:nvPr>
        </p:nvGraphicFramePr>
        <p:xfrm>
          <a:off x="1163620" y="1061842"/>
          <a:ext cx="5857198" cy="49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3" name="文档" r:id="rId5" imgW="3218678" imgH="272233" progId="Word.Document.12">
                  <p:embed/>
                </p:oleObj>
              </mc:Choice>
              <mc:Fallback>
                <p:oleObj name="文档" r:id="rId5" imgW="3218678" imgH="2722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20" y="1061842"/>
                        <a:ext cx="5857198" cy="497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54014"/>
              </p:ext>
            </p:extLst>
          </p:nvPr>
        </p:nvGraphicFramePr>
        <p:xfrm>
          <a:off x="2032910" y="1261175"/>
          <a:ext cx="4524007" cy="105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4" name="文档" r:id="rId7" imgW="2552124" imgH="595308" progId="Word.Document.12">
                  <p:embed/>
                </p:oleObj>
              </mc:Choice>
              <mc:Fallback>
                <p:oleObj name="文档" r:id="rId7" imgW="2552124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2910" y="1261175"/>
                        <a:ext cx="4524007" cy="105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24345"/>
              </p:ext>
            </p:extLst>
          </p:nvPr>
        </p:nvGraphicFramePr>
        <p:xfrm>
          <a:off x="2032910" y="2290182"/>
          <a:ext cx="4741790" cy="54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5" name="文档" r:id="rId9" imgW="2663336" imgH="315502" progId="Word.Document.12">
                  <p:embed/>
                </p:oleObj>
              </mc:Choice>
              <mc:Fallback>
                <p:oleObj name="文档" r:id="rId9" imgW="2663336" imgH="3155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2910" y="2290182"/>
                        <a:ext cx="4741790" cy="54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074188"/>
              </p:ext>
            </p:extLst>
          </p:nvPr>
        </p:nvGraphicFramePr>
        <p:xfrm>
          <a:off x="2067010" y="2763823"/>
          <a:ext cx="4050417" cy="551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6" name="文档" r:id="rId11" imgW="2089999" imgH="287378" progId="Word.Document.12">
                  <p:embed/>
                </p:oleObj>
              </mc:Choice>
              <mc:Fallback>
                <p:oleObj name="文档" r:id="rId11" imgW="2089999" imgH="2873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7010" y="2763823"/>
                        <a:ext cx="4050417" cy="551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43655"/>
              </p:ext>
            </p:extLst>
          </p:nvPr>
        </p:nvGraphicFramePr>
        <p:xfrm>
          <a:off x="2053937" y="3290799"/>
          <a:ext cx="4998938" cy="57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7" name="文档" r:id="rId13" imgW="2675213" imgH="315502" progId="Word.Document.12">
                  <p:embed/>
                </p:oleObj>
              </mc:Choice>
              <mc:Fallback>
                <p:oleObj name="文档" r:id="rId13" imgW="2675213" imgH="3155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3937" y="3290799"/>
                        <a:ext cx="4998938" cy="57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8891"/>
              </p:ext>
            </p:extLst>
          </p:nvPr>
        </p:nvGraphicFramePr>
        <p:xfrm>
          <a:off x="2032910" y="3870342"/>
          <a:ext cx="3146194" cy="55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8" name="文档" r:id="rId15" imgW="1757082" imgH="315502" progId="Word.Document.12">
                  <p:embed/>
                </p:oleObj>
              </mc:Choice>
              <mc:Fallback>
                <p:oleObj name="文档" r:id="rId15" imgW="1757082" imgH="3155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2910" y="3870342"/>
                        <a:ext cx="3146194" cy="551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060087"/>
              </p:ext>
            </p:extLst>
          </p:nvPr>
        </p:nvGraphicFramePr>
        <p:xfrm>
          <a:off x="2090360" y="4321104"/>
          <a:ext cx="3391914" cy="51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9" name="文档" r:id="rId17" imgW="1853178" imgH="287378" progId="Word.Document.12">
                  <p:embed/>
                </p:oleObj>
              </mc:Choice>
              <mc:Fallback>
                <p:oleObj name="文档" r:id="rId17" imgW="1853178" imgH="2873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90360" y="4321104"/>
                        <a:ext cx="3391914" cy="519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3427"/>
              </p:ext>
            </p:extLst>
          </p:nvPr>
        </p:nvGraphicFramePr>
        <p:xfrm>
          <a:off x="2054864" y="4659711"/>
          <a:ext cx="4955030" cy="56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0" name="文档" r:id="rId19" imgW="2626985" imgH="297474" progId="Word.Document.12">
                  <p:embed/>
                </p:oleObj>
              </mc:Choice>
              <mc:Fallback>
                <p:oleObj name="文档" r:id="rId19" imgW="2626985" imgH="2974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4864" y="4659711"/>
                        <a:ext cx="4955030" cy="561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197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知识拓展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53231"/>
              </p:ext>
            </p:extLst>
          </p:nvPr>
        </p:nvGraphicFramePr>
        <p:xfrm>
          <a:off x="327820" y="768668"/>
          <a:ext cx="84883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5" name="文档" r:id="rId3" imgW="5457908" imgH="594333" progId="Word.Document.12">
                  <p:embed/>
                </p:oleObj>
              </mc:Choice>
              <mc:Fallback>
                <p:oleObj name="文档" r:id="rId3" imgW="5457908" imgH="5943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820" y="768668"/>
                        <a:ext cx="8488362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12" y="1828165"/>
            <a:ext cx="4819650" cy="30587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10877"/>
              </p:ext>
            </p:extLst>
          </p:nvPr>
        </p:nvGraphicFramePr>
        <p:xfrm>
          <a:off x="5327426" y="1541869"/>
          <a:ext cx="4044333" cy="101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6" name="文档" r:id="rId6" imgW="2347695" imgH="595308" progId="Word.Document.12">
                  <p:embed/>
                </p:oleObj>
              </mc:Choice>
              <mc:Fallback>
                <p:oleObj name="文档" r:id="rId6" imgW="2347695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7426" y="1541869"/>
                        <a:ext cx="4044333" cy="1019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3427" y="2666048"/>
            <a:ext cx="2152333" cy="22209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17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探究小结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48233"/>
              </p:ext>
            </p:extLst>
          </p:nvPr>
        </p:nvGraphicFramePr>
        <p:xfrm>
          <a:off x="502412" y="465341"/>
          <a:ext cx="7833081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5" name="文档" r:id="rId3" imgW="4354915" imgH="396992" progId="Word.Document.12">
                  <p:embed/>
                </p:oleObj>
              </mc:Choice>
              <mc:Fallback>
                <p:oleObj name="文档" r:id="rId3" imgW="4354915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412" y="465341"/>
                        <a:ext cx="7833081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854621"/>
              </p:ext>
            </p:extLst>
          </p:nvPr>
        </p:nvGraphicFramePr>
        <p:xfrm>
          <a:off x="483010" y="4262088"/>
          <a:ext cx="7755706" cy="675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6" name="文档" r:id="rId5" imgW="4510036" imgH="396992" progId="Word.Document.12">
                  <p:embed/>
                </p:oleObj>
              </mc:Choice>
              <mc:Fallback>
                <p:oleObj name="文档" r:id="rId5" imgW="4510036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010" y="4262088"/>
                        <a:ext cx="7755706" cy="675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97511"/>
              </p:ext>
            </p:extLst>
          </p:nvPr>
        </p:nvGraphicFramePr>
        <p:xfrm>
          <a:off x="564587" y="1197730"/>
          <a:ext cx="1973032" cy="51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7" name="文档" r:id="rId7" imgW="1111043" imgH="297474" progId="Word.Document.12">
                  <p:embed/>
                </p:oleObj>
              </mc:Choice>
              <mc:Fallback>
                <p:oleObj name="文档" r:id="rId7" imgW="1111043" imgH="2974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587" y="1197730"/>
                        <a:ext cx="1973032" cy="519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34562"/>
              </p:ext>
            </p:extLst>
          </p:nvPr>
        </p:nvGraphicFramePr>
        <p:xfrm>
          <a:off x="643255" y="1766905"/>
          <a:ext cx="364648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8" name="文档" r:id="rId9" imgW="2479782" imgH="1491335" progId="Word.Document.12">
                  <p:embed/>
                </p:oleObj>
              </mc:Choice>
              <mc:Fallback>
                <p:oleObj name="文档" r:id="rId9" imgW="2479782" imgH="14913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255" y="1766905"/>
                        <a:ext cx="3646488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160104"/>
              </p:ext>
            </p:extLst>
          </p:nvPr>
        </p:nvGraphicFramePr>
        <p:xfrm>
          <a:off x="4360863" y="1218259"/>
          <a:ext cx="3665537" cy="332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9" name="文档" r:id="rId11" imgW="2303786" imgH="2098542" progId="Word.Document.12">
                  <p:embed/>
                </p:oleObj>
              </mc:Choice>
              <mc:Fallback>
                <p:oleObj name="文档" r:id="rId11" imgW="2303786" imgH="20985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0863" y="1218259"/>
                        <a:ext cx="3665537" cy="3326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623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</a:t>
            </a:r>
            <a:r>
              <a:rPr lang="zh-CN" altLang="en-US" spc="226" dirty="0" smtClean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研究中心  录制</a:t>
            </a:r>
            <a:endParaRPr lang="zh-CN" altLang="en-US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探索发现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35270"/>
              </p:ext>
            </p:extLst>
          </p:nvPr>
        </p:nvGraphicFramePr>
        <p:xfrm>
          <a:off x="502412" y="430632"/>
          <a:ext cx="2587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6" name="文档" r:id="rId3" imgW="1483550" imgH="230046" progId="Word.Document.12">
                  <p:embed/>
                </p:oleObj>
              </mc:Choice>
              <mc:Fallback>
                <p:oleObj name="文档" r:id="rId3" imgW="1483550" imgH="2300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412" y="430632"/>
                        <a:ext cx="258762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5297" y="1976682"/>
            <a:ext cx="1660050" cy="2207803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67639"/>
              </p:ext>
            </p:extLst>
          </p:nvPr>
        </p:nvGraphicFramePr>
        <p:xfrm>
          <a:off x="502412" y="4128453"/>
          <a:ext cx="3196003" cy="60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7" name="文档" r:id="rId6" imgW="1759242" imgH="396992" progId="Word.Document.12">
                  <p:embed/>
                </p:oleObj>
              </mc:Choice>
              <mc:Fallback>
                <p:oleObj name="文档" r:id="rId6" imgW="1759242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412" y="4128453"/>
                        <a:ext cx="3196003" cy="606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>
            <a:grpSpLocks/>
          </p:cNvGrpSpPr>
          <p:nvPr/>
        </p:nvGrpSpPr>
        <p:grpSpPr bwMode="auto">
          <a:xfrm>
            <a:off x="5255578" y="2839073"/>
            <a:ext cx="3172652" cy="2537142"/>
            <a:chOff x="8412" y="10309"/>
            <a:chExt cx="1990" cy="1872"/>
          </a:xfrm>
        </p:grpSpPr>
        <p:pic>
          <p:nvPicPr>
            <p:cNvPr id="12" name="图片 1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12" y="10309"/>
              <a:ext cx="1990" cy="1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文本框 4"/>
            <p:cNvSpPr txBox="1">
              <a:spLocks noChangeArrowheads="1"/>
            </p:cNvSpPr>
            <p:nvPr/>
          </p:nvSpPr>
          <p:spPr bwMode="auto">
            <a:xfrm>
              <a:off x="9129" y="11725"/>
              <a:ext cx="832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图</a:t>
              </a:r>
              <a:r>
                <a: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6238240" y="3048000"/>
            <a:ext cx="0" cy="1463040"/>
          </a:xfrm>
          <a:prstGeom prst="line">
            <a:avLst/>
          </a:prstGeom>
          <a:ln w="1905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14"/>
          <p:cNvGrpSpPr/>
          <p:nvPr/>
        </p:nvGrpSpPr>
        <p:grpSpPr>
          <a:xfrm>
            <a:off x="6238240" y="4368800"/>
            <a:ext cx="150289" cy="142240"/>
            <a:chOff x="6593840" y="4551680"/>
            <a:chExt cx="150289" cy="142240"/>
          </a:xfrm>
        </p:grpSpPr>
        <p:cxnSp>
          <p:nvCxnSpPr>
            <p:cNvPr id="16" name="直接连接符 15"/>
            <p:cNvCxnSpPr/>
            <p:nvPr/>
          </p:nvCxnSpPr>
          <p:spPr>
            <a:xfrm>
              <a:off x="6593840" y="4561840"/>
              <a:ext cx="150289" cy="0"/>
            </a:xfrm>
            <a:prstGeom prst="line">
              <a:avLst/>
            </a:prstGeom>
            <a:ln w="19050">
              <a:solidFill>
                <a:srgbClr val="00206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6744129" y="4551680"/>
              <a:ext cx="0" cy="142240"/>
            </a:xfrm>
            <a:prstGeom prst="line">
              <a:avLst/>
            </a:prstGeom>
            <a:ln w="19050">
              <a:solidFill>
                <a:srgbClr val="00206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文本框 17"/>
          <p:cNvSpPr txBox="1"/>
          <p:nvPr/>
        </p:nvSpPr>
        <p:spPr>
          <a:xfrm>
            <a:off x="6116320" y="4531360"/>
            <a:ext cx="4267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i="1" dirty="0" smtClean="0"/>
              <a:t>H</a:t>
            </a:r>
            <a:endParaRPr lang="zh-CN" altLang="en-US" sz="1400" i="1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96356"/>
              </p:ext>
            </p:extLst>
          </p:nvPr>
        </p:nvGraphicFramePr>
        <p:xfrm>
          <a:off x="4499451" y="1885887"/>
          <a:ext cx="4798377" cy="49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8" name="文档" r:id="rId9" imgW="2894399" imgH="302882" progId="Word.Document.12">
                  <p:embed/>
                </p:oleObj>
              </mc:Choice>
              <mc:Fallback>
                <p:oleObj name="文档" r:id="rId9" imgW="2894399" imgH="3028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9451" y="1885887"/>
                        <a:ext cx="4798377" cy="49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59636"/>
              </p:ext>
            </p:extLst>
          </p:nvPr>
        </p:nvGraphicFramePr>
        <p:xfrm>
          <a:off x="603646" y="784264"/>
          <a:ext cx="8150192" cy="107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9" name="文档" r:id="rId11" imgW="5273046" imgH="694466" progId="Word.Document.12">
                  <p:embed/>
                </p:oleObj>
              </mc:Choice>
              <mc:Fallback>
                <p:oleObj name="文档" r:id="rId11" imgW="5273046" imgH="6944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3646" y="784264"/>
                        <a:ext cx="8150192" cy="1072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00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演绎证明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51222"/>
              </p:ext>
            </p:extLst>
          </p:nvPr>
        </p:nvGraphicFramePr>
        <p:xfrm>
          <a:off x="257175" y="523875"/>
          <a:ext cx="31210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7" name="文档" r:id="rId3" imgW="1553373" imgH="210575" progId="Word.Document.12">
                  <p:embed/>
                </p:oleObj>
              </mc:Choice>
              <mc:Fallback>
                <p:oleObj name="文档" r:id="rId3" imgW="1553373" imgH="2105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" y="523875"/>
                        <a:ext cx="3121025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5779645" y="2728562"/>
            <a:ext cx="3024505" cy="2550160"/>
            <a:chOff x="7571" y="11217"/>
            <a:chExt cx="2486" cy="2308"/>
          </a:xfrm>
        </p:grpSpPr>
        <p:pic>
          <p:nvPicPr>
            <p:cNvPr id="9" name="图片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1" y="11217"/>
              <a:ext cx="2486" cy="1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文本框 7"/>
            <p:cNvSpPr txBox="1">
              <a:spLocks noChangeArrowheads="1"/>
            </p:cNvSpPr>
            <p:nvPr/>
          </p:nvSpPr>
          <p:spPr bwMode="auto">
            <a:xfrm>
              <a:off x="8350" y="13069"/>
              <a:ext cx="832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图</a:t>
              </a:r>
              <a:r>
                <a: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35981"/>
              </p:ext>
            </p:extLst>
          </p:nvPr>
        </p:nvGraphicFramePr>
        <p:xfrm>
          <a:off x="196365" y="1238361"/>
          <a:ext cx="5362893" cy="39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8" name="文档" r:id="rId6" imgW="2557163" imgH="198316" progId="Word.Document.12">
                  <p:embed/>
                </p:oleObj>
              </mc:Choice>
              <mc:Fallback>
                <p:oleObj name="文档" r:id="rId6" imgW="2557163" imgH="1983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365" y="1238361"/>
                        <a:ext cx="5362893" cy="399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61773"/>
              </p:ext>
            </p:extLst>
          </p:nvPr>
        </p:nvGraphicFramePr>
        <p:xfrm>
          <a:off x="196365" y="1948473"/>
          <a:ext cx="7872413" cy="7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9" name="文档" r:id="rId8" imgW="4187556" imgH="396992" progId="Word.Document.12">
                  <p:embed/>
                </p:oleObj>
              </mc:Choice>
              <mc:Fallback>
                <p:oleObj name="文档" r:id="rId8" imgW="4187556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365" y="1948473"/>
                        <a:ext cx="7872413" cy="73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07799"/>
              </p:ext>
            </p:extLst>
          </p:nvPr>
        </p:nvGraphicFramePr>
        <p:xfrm>
          <a:off x="255586" y="2639063"/>
          <a:ext cx="6747574" cy="135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0" name="文档" r:id="rId10" imgW="3979168" imgH="802999" progId="Word.Document.12">
                  <p:embed/>
                </p:oleObj>
              </mc:Choice>
              <mc:Fallback>
                <p:oleObj name="文档" r:id="rId10" imgW="3979168" imgH="8029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586" y="2639063"/>
                        <a:ext cx="6747574" cy="1356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68151"/>
              </p:ext>
            </p:extLst>
          </p:nvPr>
        </p:nvGraphicFramePr>
        <p:xfrm>
          <a:off x="415598" y="4165902"/>
          <a:ext cx="3716974" cy="40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1" name="文档" r:id="rId12" imgW="1835183" imgH="201922" progId="Word.Document.12">
                  <p:embed/>
                </p:oleObj>
              </mc:Choice>
              <mc:Fallback>
                <p:oleObj name="文档" r:id="rId12" imgW="1835183" imgH="2019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5598" y="4165902"/>
                        <a:ext cx="3716974" cy="406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414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演绎证明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302783"/>
              </p:ext>
            </p:extLst>
          </p:nvPr>
        </p:nvGraphicFramePr>
        <p:xfrm>
          <a:off x="450184" y="1477347"/>
          <a:ext cx="5045290" cy="35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49" name="文档" r:id="rId3" imgW="2692489" imgH="198316" progId="Word.Document.12">
                  <p:embed/>
                </p:oleObj>
              </mc:Choice>
              <mc:Fallback>
                <p:oleObj name="文档" r:id="rId3" imgW="2692489" imgH="1983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184" y="1477347"/>
                        <a:ext cx="5045290" cy="35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53785"/>
              </p:ext>
            </p:extLst>
          </p:nvPr>
        </p:nvGraphicFramePr>
        <p:xfrm>
          <a:off x="495002" y="1998830"/>
          <a:ext cx="4076999" cy="99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0" name="文档" r:id="rId5" imgW="2426875" imgH="595308" progId="Word.Document.12">
                  <p:embed/>
                </p:oleObj>
              </mc:Choice>
              <mc:Fallback>
                <p:oleObj name="文档" r:id="rId5" imgW="2426875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002" y="1998830"/>
                        <a:ext cx="4076999" cy="995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93217"/>
              </p:ext>
            </p:extLst>
          </p:nvPr>
        </p:nvGraphicFramePr>
        <p:xfrm>
          <a:off x="495002" y="2931217"/>
          <a:ext cx="4549764" cy="1335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1" name="文档" r:id="rId7" imgW="2705086" imgH="796508" progId="Word.Document.12">
                  <p:embed/>
                </p:oleObj>
              </mc:Choice>
              <mc:Fallback>
                <p:oleObj name="文档" r:id="rId7" imgW="2705086" imgH="7965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002" y="2931217"/>
                        <a:ext cx="4549764" cy="1335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36071"/>
              </p:ext>
            </p:extLst>
          </p:nvPr>
        </p:nvGraphicFramePr>
        <p:xfrm>
          <a:off x="418443" y="473764"/>
          <a:ext cx="8235798" cy="53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2" name="文档" r:id="rId9" imgW="4655800" imgH="302882" progId="Word.Document.12">
                  <p:embed/>
                </p:oleObj>
              </mc:Choice>
              <mc:Fallback>
                <p:oleObj name="文档" r:id="rId9" imgW="4655800" imgH="3028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443" y="473764"/>
                        <a:ext cx="8235798" cy="53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76617"/>
              </p:ext>
            </p:extLst>
          </p:nvPr>
        </p:nvGraphicFramePr>
        <p:xfrm>
          <a:off x="418443" y="933622"/>
          <a:ext cx="4984088" cy="50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3" name="文档" r:id="rId11" imgW="2861287" imgH="297474" progId="Word.Document.12">
                  <p:embed/>
                </p:oleObj>
              </mc:Choice>
              <mc:Fallback>
                <p:oleObj name="文档" r:id="rId11" imgW="2861287" imgH="2974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443" y="933622"/>
                        <a:ext cx="4984088" cy="50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72001" y="2119767"/>
            <a:ext cx="4079241" cy="3035539"/>
          </a:xfrm>
          <a:prstGeom prst="rect">
            <a:avLst/>
          </a:prstGeom>
        </p:spPr>
      </p:pic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04771"/>
              </p:ext>
            </p:extLst>
          </p:nvPr>
        </p:nvGraphicFramePr>
        <p:xfrm>
          <a:off x="1203730" y="4180163"/>
          <a:ext cx="3094228" cy="39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4" name="Equation" r:id="rId14" imgW="1571368" imgH="200479" progId="Equation.DSMT4">
                  <p:embed/>
                </p:oleObj>
              </mc:Choice>
              <mc:Fallback>
                <p:oleObj name="Equation" r:id="rId14" imgW="1571368" imgH="2004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03730" y="4180163"/>
                        <a:ext cx="3094228" cy="393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88365"/>
              </p:ext>
            </p:extLst>
          </p:nvPr>
        </p:nvGraphicFramePr>
        <p:xfrm>
          <a:off x="418443" y="4387645"/>
          <a:ext cx="7410975" cy="75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55" name="文档" r:id="rId16" imgW="3906826" imgH="398795" progId="Word.Document.12">
                  <p:embed/>
                </p:oleObj>
              </mc:Choice>
              <mc:Fallback>
                <p:oleObj name="文档" r:id="rId16" imgW="3906826" imgH="39879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8443" y="4387645"/>
                        <a:ext cx="7410975" cy="755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752244" y="681688"/>
            <a:ext cx="3336868" cy="2331050"/>
          </a:xfrm>
          <a:prstGeom prst="rect">
            <a:avLst/>
          </a:prstGeom>
        </p:spPr>
      </p:pic>
      <p:cxnSp>
        <p:nvCxnSpPr>
          <p:cNvPr id="9" name="直接箭头连接符 8"/>
          <p:cNvCxnSpPr/>
          <p:nvPr/>
        </p:nvCxnSpPr>
        <p:spPr>
          <a:xfrm flipV="1">
            <a:off x="6367346" y="2587083"/>
            <a:ext cx="2776654" cy="11151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7304049" y="933622"/>
            <a:ext cx="22302" cy="2079116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3672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已知</a:t>
            </a:r>
            <a:r>
              <a:rPr lang="en-US" altLang="zh-CN" dirty="0" smtClean="0"/>
              <a:t>SAS</a:t>
            </a:r>
            <a:r>
              <a:rPr lang="zh-CN" altLang="en-US" dirty="0" smtClean="0"/>
              <a:t>求第三边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19566"/>
              </p:ext>
            </p:extLst>
          </p:nvPr>
        </p:nvGraphicFramePr>
        <p:xfrm>
          <a:off x="334963" y="663981"/>
          <a:ext cx="72818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文档" r:id="rId3" imgW="4176759" imgH="397353" progId="Word.Document.12">
                  <p:embed/>
                </p:oleObj>
              </mc:Choice>
              <mc:Fallback>
                <p:oleObj name="文档" r:id="rId3" imgW="4176759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963" y="663981"/>
                        <a:ext cx="7281862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45872"/>
              </p:ext>
            </p:extLst>
          </p:nvPr>
        </p:nvGraphicFramePr>
        <p:xfrm>
          <a:off x="536437" y="4156348"/>
          <a:ext cx="6878914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文档" r:id="rId5" imgW="3716434" imgH="396992" progId="Word.Document.12">
                  <p:embed/>
                </p:oleObj>
              </mc:Choice>
              <mc:Fallback>
                <p:oleObj name="文档" r:id="rId5" imgW="3716434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37" y="4156348"/>
                        <a:ext cx="6878914" cy="734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8854"/>
              </p:ext>
            </p:extLst>
          </p:nvPr>
        </p:nvGraphicFramePr>
        <p:xfrm>
          <a:off x="502415" y="1517771"/>
          <a:ext cx="6430935" cy="64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name="文档" r:id="rId7" imgW="3366601" imgH="396992" progId="Word.Document.12">
                  <p:embed/>
                </p:oleObj>
              </mc:Choice>
              <mc:Fallback>
                <p:oleObj name="文档" r:id="rId7" imgW="3366601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415" y="1517771"/>
                        <a:ext cx="6430935" cy="648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666"/>
              </p:ext>
            </p:extLst>
          </p:nvPr>
        </p:nvGraphicFramePr>
        <p:xfrm>
          <a:off x="1849147" y="2695144"/>
          <a:ext cx="38592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文档" r:id="rId9" imgW="1851379" imgH="396992" progId="Word.Document.12">
                  <p:embed/>
                </p:oleObj>
              </mc:Choice>
              <mc:Fallback>
                <p:oleObj name="文档" r:id="rId9" imgW="1851379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9147" y="2695144"/>
                        <a:ext cx="385921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7436"/>
              </p:ext>
            </p:extLst>
          </p:nvPr>
        </p:nvGraphicFramePr>
        <p:xfrm>
          <a:off x="1849147" y="3418011"/>
          <a:ext cx="3571295" cy="67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文档" r:id="rId11" imgW="1708494" imgH="396992" progId="Word.Document.12">
                  <p:embed/>
                </p:oleObj>
              </mc:Choice>
              <mc:Fallback>
                <p:oleObj name="文档" r:id="rId11" imgW="1708494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9147" y="3418011"/>
                        <a:ext cx="3571295" cy="676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063064"/>
              </p:ext>
            </p:extLst>
          </p:nvPr>
        </p:nvGraphicFramePr>
        <p:xfrm>
          <a:off x="1849147" y="2046963"/>
          <a:ext cx="36353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文档" r:id="rId13" imgW="1665305" imgH="396992" progId="Word.Document.12">
                  <p:embed/>
                </p:oleObj>
              </mc:Choice>
              <mc:Fallback>
                <p:oleObj name="文档" r:id="rId13" imgW="1665305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49147" y="2046963"/>
                        <a:ext cx="3635375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67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探索发现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585" y="1187885"/>
            <a:ext cx="2317621" cy="1591359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699796"/>
              </p:ext>
            </p:extLst>
          </p:nvPr>
        </p:nvGraphicFramePr>
        <p:xfrm>
          <a:off x="5558673" y="454951"/>
          <a:ext cx="3230915" cy="61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7" name="文档" r:id="rId4" imgW="1708494" imgH="396992" progId="Word.Document.12">
                  <p:embed/>
                </p:oleObj>
              </mc:Choice>
              <mc:Fallback>
                <p:oleObj name="文档" r:id="rId4" imgW="1708494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8673" y="454951"/>
                        <a:ext cx="3230915" cy="61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0181" y="1071215"/>
            <a:ext cx="2533037" cy="176823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40414" y="1050948"/>
            <a:ext cx="2667432" cy="183155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97999" y="3173900"/>
            <a:ext cx="2253340" cy="154722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2147" y="2977760"/>
            <a:ext cx="2574926" cy="17680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57794" y="3041970"/>
            <a:ext cx="2445480" cy="1679151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190432"/>
              </p:ext>
            </p:extLst>
          </p:nvPr>
        </p:nvGraphicFramePr>
        <p:xfrm>
          <a:off x="0" y="422956"/>
          <a:ext cx="3202896" cy="62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8" name="文档" r:id="rId11" imgW="1665305" imgH="396992" progId="Word.Document.12">
                  <p:embed/>
                </p:oleObj>
              </mc:Choice>
              <mc:Fallback>
                <p:oleObj name="文档" r:id="rId11" imgW="1665305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0" y="422956"/>
                        <a:ext cx="3202896" cy="627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20465"/>
              </p:ext>
            </p:extLst>
          </p:nvPr>
        </p:nvGraphicFramePr>
        <p:xfrm>
          <a:off x="2920721" y="445641"/>
          <a:ext cx="3077278" cy="568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9" name="文档" r:id="rId13" imgW="1851379" imgH="396992" progId="Word.Document.12">
                  <p:embed/>
                </p:oleObj>
              </mc:Choice>
              <mc:Fallback>
                <p:oleObj name="文档" r:id="rId13" imgW="1851379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20721" y="445641"/>
                        <a:ext cx="3077278" cy="568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1153332" y="2729369"/>
            <a:ext cx="80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AS</a:t>
            </a:r>
            <a:endParaRPr lang="zh-CN" altLang="en-US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3815380" y="2746978"/>
            <a:ext cx="80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S</a:t>
            </a:r>
            <a:r>
              <a:rPr lang="en-US" altLang="zh-CN" b="1" dirty="0"/>
              <a:t>A</a:t>
            </a:r>
            <a:endParaRPr lang="zh-CN" altLang="en-US" b="1" dirty="0"/>
          </a:p>
        </p:txBody>
      </p:sp>
      <p:sp>
        <p:nvSpPr>
          <p:cNvPr id="16" name="文本框 15"/>
          <p:cNvSpPr txBox="1"/>
          <p:nvPr/>
        </p:nvSpPr>
        <p:spPr>
          <a:xfrm>
            <a:off x="3815380" y="4682853"/>
            <a:ext cx="80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SS</a:t>
            </a:r>
            <a:endParaRPr lang="zh-CN" altLang="en-US" b="1" dirty="0"/>
          </a:p>
        </p:txBody>
      </p:sp>
      <p:sp>
        <p:nvSpPr>
          <p:cNvPr id="17" name="文本框 16"/>
          <p:cNvSpPr txBox="1"/>
          <p:nvPr/>
        </p:nvSpPr>
        <p:spPr>
          <a:xfrm>
            <a:off x="1093963" y="4656181"/>
            <a:ext cx="80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SS</a:t>
            </a:r>
            <a:endParaRPr lang="zh-CN" altLang="en-US" b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6772811" y="4721121"/>
            <a:ext cx="80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SS</a:t>
            </a:r>
            <a:endParaRPr lang="zh-CN" altLang="en-US" b="1" dirty="0"/>
          </a:p>
        </p:txBody>
      </p:sp>
      <p:sp>
        <p:nvSpPr>
          <p:cNvPr id="20" name="文本框 19"/>
          <p:cNvSpPr txBox="1"/>
          <p:nvPr/>
        </p:nvSpPr>
        <p:spPr>
          <a:xfrm>
            <a:off x="6863698" y="2779244"/>
            <a:ext cx="80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SS</a:t>
            </a:r>
            <a:r>
              <a:rPr lang="en-US" altLang="zh-CN" b="1" dirty="0"/>
              <a:t>A</a:t>
            </a:r>
            <a:endParaRPr lang="zh-CN" altLang="en-US" b="1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26587"/>
              </p:ext>
            </p:extLst>
          </p:nvPr>
        </p:nvGraphicFramePr>
        <p:xfrm>
          <a:off x="552053" y="142443"/>
          <a:ext cx="7114285" cy="354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0" name="文档" r:id="rId15" imgW="4020558" imgH="201922" progId="Word.Document.12">
                  <p:embed/>
                </p:oleObj>
              </mc:Choice>
              <mc:Fallback>
                <p:oleObj name="文档" r:id="rId15" imgW="4020558" imgH="2019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2053" y="142443"/>
                        <a:ext cx="7114285" cy="354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99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zh-CN" dirty="0"/>
              <a:t>典例分析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25550"/>
              </p:ext>
            </p:extLst>
          </p:nvPr>
        </p:nvGraphicFramePr>
        <p:xfrm>
          <a:off x="371475" y="679450"/>
          <a:ext cx="82661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6" name="文档" r:id="rId3" imgW="5273046" imgH="882325" progId="Word.Document.12">
                  <p:embed/>
                </p:oleObj>
              </mc:Choice>
              <mc:Fallback>
                <p:oleObj name="文档" r:id="rId3" imgW="5273046" imgH="88232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475" y="679450"/>
                        <a:ext cx="826611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>
            <a:grpSpLocks/>
          </p:cNvGrpSpPr>
          <p:nvPr/>
        </p:nvGrpSpPr>
        <p:grpSpPr bwMode="auto">
          <a:xfrm>
            <a:off x="6588568" y="1670890"/>
            <a:ext cx="2555432" cy="2295956"/>
            <a:chOff x="8023" y="10729"/>
            <a:chExt cx="2943" cy="2395"/>
          </a:xfrm>
        </p:grpSpPr>
        <p:grpSp>
          <p:nvGrpSpPr>
            <p:cNvPr id="7" name="组合 6"/>
            <p:cNvGrpSpPr>
              <a:grpSpLocks/>
            </p:cNvGrpSpPr>
            <p:nvPr/>
          </p:nvGrpSpPr>
          <p:grpSpPr bwMode="auto">
            <a:xfrm>
              <a:off x="8023" y="10729"/>
              <a:ext cx="2943" cy="2081"/>
              <a:chOff x="3224" y="5284"/>
              <a:chExt cx="2943" cy="2081"/>
            </a:xfrm>
          </p:grpSpPr>
          <p:grpSp>
            <p:nvGrpSpPr>
              <p:cNvPr id="9" name="组合 8"/>
              <p:cNvGrpSpPr>
                <a:grpSpLocks/>
              </p:cNvGrpSpPr>
              <p:nvPr/>
            </p:nvGrpSpPr>
            <p:grpSpPr bwMode="auto">
              <a:xfrm>
                <a:off x="3542" y="5284"/>
                <a:ext cx="2121" cy="1646"/>
                <a:chOff x="3542" y="5284"/>
                <a:chExt cx="2121" cy="1646"/>
              </a:xfrm>
            </p:grpSpPr>
            <p:grpSp>
              <p:nvGrpSpPr>
                <p:cNvPr id="14" name="组合 13"/>
                <p:cNvGrpSpPr>
                  <a:grpSpLocks/>
                </p:cNvGrpSpPr>
                <p:nvPr/>
              </p:nvGrpSpPr>
              <p:grpSpPr bwMode="auto">
                <a:xfrm>
                  <a:off x="3563" y="5284"/>
                  <a:ext cx="2100" cy="961"/>
                  <a:chOff x="3563" y="5284"/>
                  <a:chExt cx="2100" cy="961"/>
                </a:xfrm>
              </p:grpSpPr>
              <p:sp>
                <p:nvSpPr>
                  <p:cNvPr id="17" name="任意多边形 16"/>
                  <p:cNvSpPr>
                    <a:spLocks/>
                  </p:cNvSpPr>
                  <p:nvPr/>
                </p:nvSpPr>
                <p:spPr bwMode="auto">
                  <a:xfrm>
                    <a:off x="3563" y="5284"/>
                    <a:ext cx="2100" cy="961"/>
                  </a:xfrm>
                  <a:custGeom>
                    <a:avLst/>
                    <a:gdLst>
                      <a:gd name="T0" fmla="*/ 112 w 2100"/>
                      <a:gd name="T1" fmla="*/ 281 h 961"/>
                      <a:gd name="T2" fmla="*/ 202 w 2100"/>
                      <a:gd name="T3" fmla="*/ 311 h 961"/>
                      <a:gd name="T4" fmla="*/ 412 w 2100"/>
                      <a:gd name="T5" fmla="*/ 221 h 961"/>
                      <a:gd name="T6" fmla="*/ 562 w 2100"/>
                      <a:gd name="T7" fmla="*/ 161 h 961"/>
                      <a:gd name="T8" fmla="*/ 1357 w 2100"/>
                      <a:gd name="T9" fmla="*/ 86 h 961"/>
                      <a:gd name="T10" fmla="*/ 1717 w 2100"/>
                      <a:gd name="T11" fmla="*/ 41 h 961"/>
                      <a:gd name="T12" fmla="*/ 1882 w 2100"/>
                      <a:gd name="T13" fmla="*/ 86 h 961"/>
                      <a:gd name="T14" fmla="*/ 2047 w 2100"/>
                      <a:gd name="T15" fmla="*/ 266 h 961"/>
                      <a:gd name="T16" fmla="*/ 2047 w 2100"/>
                      <a:gd name="T17" fmla="*/ 491 h 961"/>
                      <a:gd name="T18" fmla="*/ 1912 w 2100"/>
                      <a:gd name="T19" fmla="*/ 566 h 961"/>
                      <a:gd name="T20" fmla="*/ 1822 w 2100"/>
                      <a:gd name="T21" fmla="*/ 641 h 961"/>
                      <a:gd name="T22" fmla="*/ 1792 w 2100"/>
                      <a:gd name="T23" fmla="*/ 686 h 961"/>
                      <a:gd name="T24" fmla="*/ 1777 w 2100"/>
                      <a:gd name="T25" fmla="*/ 731 h 961"/>
                      <a:gd name="T26" fmla="*/ 1732 w 2100"/>
                      <a:gd name="T27" fmla="*/ 746 h 961"/>
                      <a:gd name="T28" fmla="*/ 1567 w 2100"/>
                      <a:gd name="T29" fmla="*/ 911 h 961"/>
                      <a:gd name="T30" fmla="*/ 1477 w 2100"/>
                      <a:gd name="T31" fmla="*/ 881 h 961"/>
                      <a:gd name="T32" fmla="*/ 1312 w 2100"/>
                      <a:gd name="T33" fmla="*/ 956 h 961"/>
                      <a:gd name="T34" fmla="*/ 1147 w 2100"/>
                      <a:gd name="T35" fmla="*/ 926 h 961"/>
                      <a:gd name="T36" fmla="*/ 1117 w 2100"/>
                      <a:gd name="T37" fmla="*/ 881 h 961"/>
                      <a:gd name="T38" fmla="*/ 907 w 2100"/>
                      <a:gd name="T39" fmla="*/ 761 h 961"/>
                      <a:gd name="T40" fmla="*/ 712 w 2100"/>
                      <a:gd name="T41" fmla="*/ 776 h 961"/>
                      <a:gd name="T42" fmla="*/ 577 w 2100"/>
                      <a:gd name="T43" fmla="*/ 701 h 961"/>
                      <a:gd name="T44" fmla="*/ 337 w 2100"/>
                      <a:gd name="T45" fmla="*/ 611 h 961"/>
                      <a:gd name="T46" fmla="*/ 307 w 2100"/>
                      <a:gd name="T47" fmla="*/ 551 h 961"/>
                      <a:gd name="T48" fmla="*/ 187 w 2100"/>
                      <a:gd name="T49" fmla="*/ 506 h 961"/>
                      <a:gd name="T50" fmla="*/ 142 w 2100"/>
                      <a:gd name="T51" fmla="*/ 461 h 961"/>
                      <a:gd name="T52" fmla="*/ 97 w 2100"/>
                      <a:gd name="T53" fmla="*/ 446 h 961"/>
                      <a:gd name="T54" fmla="*/ 22 w 2100"/>
                      <a:gd name="T55" fmla="*/ 386 h 961"/>
                      <a:gd name="T56" fmla="*/ 7 w 2100"/>
                      <a:gd name="T57" fmla="*/ 341 h 961"/>
                      <a:gd name="T58" fmla="*/ 142 w 2100"/>
                      <a:gd name="T59" fmla="*/ 281 h 961"/>
                      <a:gd name="T60" fmla="*/ 112 w 2100"/>
                      <a:gd name="T61" fmla="*/ 281 h 96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2100" h="961">
                        <a:moveTo>
                          <a:pt x="112" y="281"/>
                        </a:moveTo>
                        <a:cubicBezTo>
                          <a:pt x="142" y="291"/>
                          <a:pt x="172" y="321"/>
                          <a:pt x="202" y="311"/>
                        </a:cubicBezTo>
                        <a:cubicBezTo>
                          <a:pt x="276" y="286"/>
                          <a:pt x="334" y="241"/>
                          <a:pt x="412" y="221"/>
                        </a:cubicBezTo>
                        <a:cubicBezTo>
                          <a:pt x="462" y="188"/>
                          <a:pt x="509" y="185"/>
                          <a:pt x="562" y="161"/>
                        </a:cubicBezTo>
                        <a:cubicBezTo>
                          <a:pt x="917" y="0"/>
                          <a:pt x="467" y="106"/>
                          <a:pt x="1357" y="86"/>
                        </a:cubicBezTo>
                        <a:cubicBezTo>
                          <a:pt x="1487" y="60"/>
                          <a:pt x="1573" y="51"/>
                          <a:pt x="1717" y="41"/>
                        </a:cubicBezTo>
                        <a:cubicBezTo>
                          <a:pt x="1772" y="55"/>
                          <a:pt x="1837" y="51"/>
                          <a:pt x="1882" y="86"/>
                        </a:cubicBezTo>
                        <a:cubicBezTo>
                          <a:pt x="1944" y="134"/>
                          <a:pt x="2003" y="200"/>
                          <a:pt x="2047" y="266"/>
                        </a:cubicBezTo>
                        <a:cubicBezTo>
                          <a:pt x="2072" y="366"/>
                          <a:pt x="2100" y="395"/>
                          <a:pt x="2047" y="491"/>
                        </a:cubicBezTo>
                        <a:cubicBezTo>
                          <a:pt x="2037" y="510"/>
                          <a:pt x="1935" y="551"/>
                          <a:pt x="1912" y="566"/>
                        </a:cubicBezTo>
                        <a:cubicBezTo>
                          <a:pt x="1839" y="676"/>
                          <a:pt x="1936" y="546"/>
                          <a:pt x="1822" y="641"/>
                        </a:cubicBezTo>
                        <a:cubicBezTo>
                          <a:pt x="1808" y="653"/>
                          <a:pt x="1800" y="670"/>
                          <a:pt x="1792" y="686"/>
                        </a:cubicBezTo>
                        <a:cubicBezTo>
                          <a:pt x="1785" y="700"/>
                          <a:pt x="1788" y="720"/>
                          <a:pt x="1777" y="731"/>
                        </a:cubicBezTo>
                        <a:cubicBezTo>
                          <a:pt x="1766" y="742"/>
                          <a:pt x="1747" y="741"/>
                          <a:pt x="1732" y="746"/>
                        </a:cubicBezTo>
                        <a:cubicBezTo>
                          <a:pt x="1682" y="796"/>
                          <a:pt x="1626" y="872"/>
                          <a:pt x="1567" y="911"/>
                        </a:cubicBezTo>
                        <a:cubicBezTo>
                          <a:pt x="1537" y="901"/>
                          <a:pt x="1506" y="869"/>
                          <a:pt x="1477" y="881"/>
                        </a:cubicBezTo>
                        <a:cubicBezTo>
                          <a:pt x="1417" y="905"/>
                          <a:pt x="1365" y="921"/>
                          <a:pt x="1312" y="956"/>
                        </a:cubicBezTo>
                        <a:cubicBezTo>
                          <a:pt x="1257" y="949"/>
                          <a:pt x="1191" y="961"/>
                          <a:pt x="1147" y="926"/>
                        </a:cubicBezTo>
                        <a:cubicBezTo>
                          <a:pt x="1133" y="915"/>
                          <a:pt x="1130" y="894"/>
                          <a:pt x="1117" y="881"/>
                        </a:cubicBezTo>
                        <a:cubicBezTo>
                          <a:pt x="1062" y="826"/>
                          <a:pt x="982" y="780"/>
                          <a:pt x="907" y="761"/>
                        </a:cubicBezTo>
                        <a:cubicBezTo>
                          <a:pt x="842" y="766"/>
                          <a:pt x="777" y="779"/>
                          <a:pt x="712" y="776"/>
                        </a:cubicBezTo>
                        <a:cubicBezTo>
                          <a:pt x="605" y="770"/>
                          <a:pt x="642" y="748"/>
                          <a:pt x="577" y="701"/>
                        </a:cubicBezTo>
                        <a:cubicBezTo>
                          <a:pt x="507" y="651"/>
                          <a:pt x="414" y="650"/>
                          <a:pt x="337" y="611"/>
                        </a:cubicBezTo>
                        <a:cubicBezTo>
                          <a:pt x="327" y="591"/>
                          <a:pt x="324" y="566"/>
                          <a:pt x="307" y="551"/>
                        </a:cubicBezTo>
                        <a:cubicBezTo>
                          <a:pt x="296" y="541"/>
                          <a:pt x="212" y="514"/>
                          <a:pt x="187" y="506"/>
                        </a:cubicBezTo>
                        <a:cubicBezTo>
                          <a:pt x="172" y="491"/>
                          <a:pt x="160" y="473"/>
                          <a:pt x="142" y="461"/>
                        </a:cubicBezTo>
                        <a:cubicBezTo>
                          <a:pt x="129" y="452"/>
                          <a:pt x="109" y="456"/>
                          <a:pt x="97" y="446"/>
                        </a:cubicBezTo>
                        <a:cubicBezTo>
                          <a:pt x="0" y="368"/>
                          <a:pt x="135" y="424"/>
                          <a:pt x="22" y="386"/>
                        </a:cubicBezTo>
                        <a:cubicBezTo>
                          <a:pt x="17" y="371"/>
                          <a:pt x="1" y="356"/>
                          <a:pt x="7" y="341"/>
                        </a:cubicBezTo>
                        <a:cubicBezTo>
                          <a:pt x="18" y="313"/>
                          <a:pt x="141" y="282"/>
                          <a:pt x="142" y="281"/>
                        </a:cubicBezTo>
                        <a:cubicBezTo>
                          <a:pt x="151" y="277"/>
                          <a:pt x="122" y="281"/>
                          <a:pt x="112" y="281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 cmpd="sng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8" name="任意多边形 17"/>
                  <p:cNvSpPr>
                    <a:spLocks/>
                  </p:cNvSpPr>
                  <p:nvPr/>
                </p:nvSpPr>
                <p:spPr bwMode="auto">
                  <a:xfrm>
                    <a:off x="4077" y="5568"/>
                    <a:ext cx="1265" cy="435"/>
                  </a:xfrm>
                  <a:custGeom>
                    <a:avLst/>
                    <a:gdLst>
                      <a:gd name="T0" fmla="*/ 93 w 1265"/>
                      <a:gd name="T1" fmla="*/ 90 h 435"/>
                      <a:gd name="T2" fmla="*/ 453 w 1265"/>
                      <a:gd name="T3" fmla="*/ 0 h 435"/>
                      <a:gd name="T4" fmla="*/ 723 w 1265"/>
                      <a:gd name="T5" fmla="*/ 15 h 435"/>
                      <a:gd name="T6" fmla="*/ 768 w 1265"/>
                      <a:gd name="T7" fmla="*/ 45 h 435"/>
                      <a:gd name="T8" fmla="*/ 828 w 1265"/>
                      <a:gd name="T9" fmla="*/ 60 h 435"/>
                      <a:gd name="T10" fmla="*/ 1023 w 1265"/>
                      <a:gd name="T11" fmla="*/ 0 h 435"/>
                      <a:gd name="T12" fmla="*/ 1203 w 1265"/>
                      <a:gd name="T13" fmla="*/ 240 h 435"/>
                      <a:gd name="T14" fmla="*/ 1158 w 1265"/>
                      <a:gd name="T15" fmla="*/ 285 h 435"/>
                      <a:gd name="T16" fmla="*/ 1143 w 1265"/>
                      <a:gd name="T17" fmla="*/ 330 h 435"/>
                      <a:gd name="T18" fmla="*/ 858 w 1265"/>
                      <a:gd name="T19" fmla="*/ 435 h 435"/>
                      <a:gd name="T20" fmla="*/ 498 w 1265"/>
                      <a:gd name="T21" fmla="*/ 330 h 435"/>
                      <a:gd name="T22" fmla="*/ 258 w 1265"/>
                      <a:gd name="T23" fmla="*/ 315 h 435"/>
                      <a:gd name="T24" fmla="*/ 153 w 1265"/>
                      <a:gd name="T25" fmla="*/ 240 h 435"/>
                      <a:gd name="T26" fmla="*/ 33 w 1265"/>
                      <a:gd name="T27" fmla="*/ 180 h 435"/>
                      <a:gd name="T28" fmla="*/ 3 w 1265"/>
                      <a:gd name="T29" fmla="*/ 135 h 435"/>
                      <a:gd name="T30" fmla="*/ 93 w 1265"/>
                      <a:gd name="T31" fmla="*/ 90 h 4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1265" h="435">
                        <a:moveTo>
                          <a:pt x="93" y="90"/>
                        </a:moveTo>
                        <a:cubicBezTo>
                          <a:pt x="180" y="32"/>
                          <a:pt x="345" y="15"/>
                          <a:pt x="453" y="0"/>
                        </a:cubicBezTo>
                        <a:cubicBezTo>
                          <a:pt x="543" y="5"/>
                          <a:pt x="634" y="2"/>
                          <a:pt x="723" y="15"/>
                        </a:cubicBezTo>
                        <a:cubicBezTo>
                          <a:pt x="741" y="18"/>
                          <a:pt x="751" y="38"/>
                          <a:pt x="768" y="45"/>
                        </a:cubicBezTo>
                        <a:cubicBezTo>
                          <a:pt x="787" y="53"/>
                          <a:pt x="808" y="55"/>
                          <a:pt x="828" y="60"/>
                        </a:cubicBezTo>
                        <a:cubicBezTo>
                          <a:pt x="900" y="46"/>
                          <a:pt x="957" y="33"/>
                          <a:pt x="1023" y="0"/>
                        </a:cubicBezTo>
                        <a:cubicBezTo>
                          <a:pt x="1211" y="19"/>
                          <a:pt x="1265" y="7"/>
                          <a:pt x="1203" y="240"/>
                        </a:cubicBezTo>
                        <a:cubicBezTo>
                          <a:pt x="1198" y="260"/>
                          <a:pt x="1173" y="270"/>
                          <a:pt x="1158" y="285"/>
                        </a:cubicBezTo>
                        <a:cubicBezTo>
                          <a:pt x="1153" y="300"/>
                          <a:pt x="1155" y="320"/>
                          <a:pt x="1143" y="330"/>
                        </a:cubicBezTo>
                        <a:cubicBezTo>
                          <a:pt x="1059" y="395"/>
                          <a:pt x="955" y="403"/>
                          <a:pt x="858" y="435"/>
                        </a:cubicBezTo>
                        <a:cubicBezTo>
                          <a:pt x="736" y="415"/>
                          <a:pt x="626" y="338"/>
                          <a:pt x="498" y="330"/>
                        </a:cubicBezTo>
                        <a:cubicBezTo>
                          <a:pt x="418" y="325"/>
                          <a:pt x="338" y="320"/>
                          <a:pt x="258" y="315"/>
                        </a:cubicBezTo>
                        <a:cubicBezTo>
                          <a:pt x="238" y="300"/>
                          <a:pt x="180" y="255"/>
                          <a:pt x="153" y="240"/>
                        </a:cubicBezTo>
                        <a:cubicBezTo>
                          <a:pt x="114" y="219"/>
                          <a:pt x="33" y="180"/>
                          <a:pt x="33" y="180"/>
                        </a:cubicBezTo>
                        <a:cubicBezTo>
                          <a:pt x="23" y="165"/>
                          <a:pt x="0" y="153"/>
                          <a:pt x="3" y="135"/>
                        </a:cubicBezTo>
                        <a:cubicBezTo>
                          <a:pt x="12" y="79"/>
                          <a:pt x="60" y="90"/>
                          <a:pt x="93" y="90"/>
                        </a:cubicBezTo>
                        <a:close/>
                      </a:path>
                    </a:pathLst>
                  </a:custGeom>
                  <a:noFill/>
                  <a:ln w="9525" cmpd="sng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9" name="任意多边形 18"/>
                  <p:cNvSpPr>
                    <a:spLocks/>
                  </p:cNvSpPr>
                  <p:nvPr/>
                </p:nvSpPr>
                <p:spPr bwMode="auto">
                  <a:xfrm>
                    <a:off x="4424" y="5668"/>
                    <a:ext cx="672" cy="212"/>
                  </a:xfrm>
                  <a:custGeom>
                    <a:avLst/>
                    <a:gdLst>
                      <a:gd name="T0" fmla="*/ 31 w 672"/>
                      <a:gd name="T1" fmla="*/ 62 h 212"/>
                      <a:gd name="T2" fmla="*/ 61 w 672"/>
                      <a:gd name="T3" fmla="*/ 17 h 212"/>
                      <a:gd name="T4" fmla="*/ 256 w 672"/>
                      <a:gd name="T5" fmla="*/ 77 h 212"/>
                      <a:gd name="T6" fmla="*/ 361 w 672"/>
                      <a:gd name="T7" fmla="*/ 107 h 212"/>
                      <a:gd name="T8" fmla="*/ 601 w 672"/>
                      <a:gd name="T9" fmla="*/ 32 h 212"/>
                      <a:gd name="T10" fmla="*/ 646 w 672"/>
                      <a:gd name="T11" fmla="*/ 47 h 212"/>
                      <a:gd name="T12" fmla="*/ 646 w 672"/>
                      <a:gd name="T13" fmla="*/ 167 h 212"/>
                      <a:gd name="T14" fmla="*/ 601 w 672"/>
                      <a:gd name="T15" fmla="*/ 182 h 212"/>
                      <a:gd name="T16" fmla="*/ 556 w 672"/>
                      <a:gd name="T17" fmla="*/ 212 h 212"/>
                      <a:gd name="T18" fmla="*/ 316 w 672"/>
                      <a:gd name="T19" fmla="*/ 197 h 212"/>
                      <a:gd name="T20" fmla="*/ 271 w 672"/>
                      <a:gd name="T21" fmla="*/ 167 h 212"/>
                      <a:gd name="T22" fmla="*/ 31 w 672"/>
                      <a:gd name="T23" fmla="*/ 107 h 212"/>
                      <a:gd name="T24" fmla="*/ 31 w 672"/>
                      <a:gd name="T25" fmla="*/ 62 h 2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672" h="212">
                        <a:moveTo>
                          <a:pt x="31" y="62"/>
                        </a:moveTo>
                        <a:cubicBezTo>
                          <a:pt x="41" y="47"/>
                          <a:pt x="43" y="21"/>
                          <a:pt x="61" y="17"/>
                        </a:cubicBezTo>
                        <a:cubicBezTo>
                          <a:pt x="138" y="0"/>
                          <a:pt x="195" y="47"/>
                          <a:pt x="256" y="77"/>
                        </a:cubicBezTo>
                        <a:cubicBezTo>
                          <a:pt x="278" y="88"/>
                          <a:pt x="342" y="102"/>
                          <a:pt x="361" y="107"/>
                        </a:cubicBezTo>
                        <a:cubicBezTo>
                          <a:pt x="478" y="94"/>
                          <a:pt x="522" y="111"/>
                          <a:pt x="601" y="32"/>
                        </a:cubicBezTo>
                        <a:cubicBezTo>
                          <a:pt x="616" y="37"/>
                          <a:pt x="635" y="36"/>
                          <a:pt x="646" y="47"/>
                        </a:cubicBezTo>
                        <a:cubicBezTo>
                          <a:pt x="672" y="73"/>
                          <a:pt x="660" y="146"/>
                          <a:pt x="646" y="167"/>
                        </a:cubicBezTo>
                        <a:cubicBezTo>
                          <a:pt x="637" y="180"/>
                          <a:pt x="615" y="175"/>
                          <a:pt x="601" y="182"/>
                        </a:cubicBezTo>
                        <a:cubicBezTo>
                          <a:pt x="585" y="190"/>
                          <a:pt x="571" y="202"/>
                          <a:pt x="556" y="212"/>
                        </a:cubicBezTo>
                        <a:cubicBezTo>
                          <a:pt x="476" y="207"/>
                          <a:pt x="395" y="210"/>
                          <a:pt x="316" y="197"/>
                        </a:cubicBezTo>
                        <a:cubicBezTo>
                          <a:pt x="298" y="194"/>
                          <a:pt x="287" y="174"/>
                          <a:pt x="271" y="167"/>
                        </a:cubicBezTo>
                        <a:cubicBezTo>
                          <a:pt x="196" y="133"/>
                          <a:pt x="111" y="123"/>
                          <a:pt x="31" y="107"/>
                        </a:cubicBezTo>
                        <a:cubicBezTo>
                          <a:pt x="14" y="57"/>
                          <a:pt x="0" y="62"/>
                          <a:pt x="31" y="62"/>
                        </a:cubicBezTo>
                        <a:close/>
                      </a:path>
                    </a:pathLst>
                  </a:custGeom>
                  <a:noFill/>
                  <a:ln w="9525" cmpd="sng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0" name="任意多边形 19"/>
                  <p:cNvSpPr>
                    <a:spLocks/>
                  </p:cNvSpPr>
                  <p:nvPr/>
                </p:nvSpPr>
                <p:spPr bwMode="auto">
                  <a:xfrm>
                    <a:off x="3872" y="5490"/>
                    <a:ext cx="1558" cy="570"/>
                  </a:xfrm>
                  <a:custGeom>
                    <a:avLst/>
                    <a:gdLst>
                      <a:gd name="T0" fmla="*/ 28 w 1558"/>
                      <a:gd name="T1" fmla="*/ 165 h 570"/>
                      <a:gd name="T2" fmla="*/ 118 w 1558"/>
                      <a:gd name="T3" fmla="*/ 135 h 570"/>
                      <a:gd name="T4" fmla="*/ 163 w 1558"/>
                      <a:gd name="T5" fmla="*/ 105 h 570"/>
                      <a:gd name="T6" fmla="*/ 403 w 1558"/>
                      <a:gd name="T7" fmla="*/ 45 h 570"/>
                      <a:gd name="T8" fmla="*/ 463 w 1558"/>
                      <a:gd name="T9" fmla="*/ 15 h 570"/>
                      <a:gd name="T10" fmla="*/ 1108 w 1558"/>
                      <a:gd name="T11" fmla="*/ 0 h 570"/>
                      <a:gd name="T12" fmla="*/ 1438 w 1558"/>
                      <a:gd name="T13" fmla="*/ 15 h 570"/>
                      <a:gd name="T14" fmla="*/ 1558 w 1558"/>
                      <a:gd name="T15" fmla="*/ 135 h 570"/>
                      <a:gd name="T16" fmla="*/ 1498 w 1558"/>
                      <a:gd name="T17" fmla="*/ 315 h 570"/>
                      <a:gd name="T18" fmla="*/ 1483 w 1558"/>
                      <a:gd name="T19" fmla="*/ 375 h 570"/>
                      <a:gd name="T20" fmla="*/ 1438 w 1558"/>
                      <a:gd name="T21" fmla="*/ 405 h 570"/>
                      <a:gd name="T22" fmla="*/ 1198 w 1558"/>
                      <a:gd name="T23" fmla="*/ 570 h 570"/>
                      <a:gd name="T24" fmla="*/ 733 w 1558"/>
                      <a:gd name="T25" fmla="*/ 555 h 570"/>
                      <a:gd name="T26" fmla="*/ 583 w 1558"/>
                      <a:gd name="T27" fmla="*/ 465 h 570"/>
                      <a:gd name="T28" fmla="*/ 283 w 1558"/>
                      <a:gd name="T29" fmla="*/ 405 h 570"/>
                      <a:gd name="T30" fmla="*/ 238 w 1558"/>
                      <a:gd name="T31" fmla="*/ 360 h 570"/>
                      <a:gd name="T32" fmla="*/ 193 w 1558"/>
                      <a:gd name="T33" fmla="*/ 345 h 570"/>
                      <a:gd name="T34" fmla="*/ 163 w 1558"/>
                      <a:gd name="T35" fmla="*/ 285 h 570"/>
                      <a:gd name="T36" fmla="*/ 43 w 1558"/>
                      <a:gd name="T37" fmla="*/ 225 h 570"/>
                      <a:gd name="T38" fmla="*/ 28 w 1558"/>
                      <a:gd name="T39" fmla="*/ 165 h 5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1558" h="570">
                        <a:moveTo>
                          <a:pt x="28" y="165"/>
                        </a:moveTo>
                        <a:cubicBezTo>
                          <a:pt x="58" y="155"/>
                          <a:pt x="92" y="153"/>
                          <a:pt x="118" y="135"/>
                        </a:cubicBezTo>
                        <a:cubicBezTo>
                          <a:pt x="133" y="125"/>
                          <a:pt x="146" y="111"/>
                          <a:pt x="163" y="105"/>
                        </a:cubicBezTo>
                        <a:cubicBezTo>
                          <a:pt x="237" y="78"/>
                          <a:pt x="325" y="64"/>
                          <a:pt x="403" y="45"/>
                        </a:cubicBezTo>
                        <a:cubicBezTo>
                          <a:pt x="425" y="40"/>
                          <a:pt x="441" y="16"/>
                          <a:pt x="463" y="15"/>
                        </a:cubicBezTo>
                        <a:cubicBezTo>
                          <a:pt x="678" y="1"/>
                          <a:pt x="893" y="5"/>
                          <a:pt x="1108" y="0"/>
                        </a:cubicBezTo>
                        <a:cubicBezTo>
                          <a:pt x="1218" y="5"/>
                          <a:pt x="1329" y="2"/>
                          <a:pt x="1438" y="15"/>
                        </a:cubicBezTo>
                        <a:cubicBezTo>
                          <a:pt x="1494" y="21"/>
                          <a:pt x="1558" y="135"/>
                          <a:pt x="1558" y="135"/>
                        </a:cubicBezTo>
                        <a:cubicBezTo>
                          <a:pt x="1544" y="207"/>
                          <a:pt x="1523" y="248"/>
                          <a:pt x="1498" y="315"/>
                        </a:cubicBezTo>
                        <a:cubicBezTo>
                          <a:pt x="1491" y="334"/>
                          <a:pt x="1494" y="358"/>
                          <a:pt x="1483" y="375"/>
                        </a:cubicBezTo>
                        <a:cubicBezTo>
                          <a:pt x="1473" y="390"/>
                          <a:pt x="1451" y="393"/>
                          <a:pt x="1438" y="405"/>
                        </a:cubicBezTo>
                        <a:cubicBezTo>
                          <a:pt x="1351" y="483"/>
                          <a:pt x="1311" y="532"/>
                          <a:pt x="1198" y="570"/>
                        </a:cubicBezTo>
                        <a:cubicBezTo>
                          <a:pt x="1043" y="565"/>
                          <a:pt x="887" y="569"/>
                          <a:pt x="733" y="555"/>
                        </a:cubicBezTo>
                        <a:cubicBezTo>
                          <a:pt x="702" y="552"/>
                          <a:pt x="618" y="475"/>
                          <a:pt x="583" y="465"/>
                        </a:cubicBezTo>
                        <a:cubicBezTo>
                          <a:pt x="486" y="436"/>
                          <a:pt x="381" y="438"/>
                          <a:pt x="283" y="405"/>
                        </a:cubicBezTo>
                        <a:cubicBezTo>
                          <a:pt x="268" y="390"/>
                          <a:pt x="256" y="372"/>
                          <a:pt x="238" y="360"/>
                        </a:cubicBezTo>
                        <a:cubicBezTo>
                          <a:pt x="225" y="351"/>
                          <a:pt x="204" y="356"/>
                          <a:pt x="193" y="345"/>
                        </a:cubicBezTo>
                        <a:cubicBezTo>
                          <a:pt x="177" y="329"/>
                          <a:pt x="180" y="299"/>
                          <a:pt x="163" y="285"/>
                        </a:cubicBezTo>
                        <a:cubicBezTo>
                          <a:pt x="128" y="257"/>
                          <a:pt x="43" y="225"/>
                          <a:pt x="43" y="225"/>
                        </a:cubicBezTo>
                        <a:cubicBezTo>
                          <a:pt x="9" y="174"/>
                          <a:pt x="0" y="193"/>
                          <a:pt x="28" y="165"/>
                        </a:cubicBezTo>
                        <a:close/>
                      </a:path>
                    </a:pathLst>
                  </a:custGeom>
                  <a:noFill/>
                  <a:ln w="9525" cmpd="sng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/>
                  </a:p>
                </p:txBody>
              </p:sp>
            </p:grpSp>
            <p:cxnSp>
              <p:nvCxnSpPr>
                <p:cNvPr id="15" name="直线 16"/>
                <p:cNvCxnSpPr>
                  <a:cxnSpLocks noChangeShapeType="1"/>
                </p:cNvCxnSpPr>
                <p:nvPr/>
              </p:nvCxnSpPr>
              <p:spPr bwMode="auto">
                <a:xfrm>
                  <a:off x="3542" y="5640"/>
                  <a:ext cx="1228" cy="1290"/>
                </a:xfrm>
                <a:prstGeom prst="line">
                  <a:avLst/>
                </a:prstGeom>
                <a:noFill/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6" name="直线 1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784" y="5760"/>
                  <a:ext cx="822" cy="1155"/>
                </a:xfrm>
                <a:prstGeom prst="line">
                  <a:avLst/>
                </a:prstGeom>
                <a:noFill/>
                <a:ln w="9525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0" name="文本框 18"/>
              <p:cNvSpPr txBox="1">
                <a:spLocks noChangeArrowheads="1"/>
              </p:cNvSpPr>
              <p:nvPr/>
            </p:nvSpPr>
            <p:spPr bwMode="auto">
              <a:xfrm>
                <a:off x="3224" y="5460"/>
                <a:ext cx="632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文本框 19"/>
              <p:cNvSpPr txBox="1">
                <a:spLocks noChangeArrowheads="1"/>
              </p:cNvSpPr>
              <p:nvPr/>
            </p:nvSpPr>
            <p:spPr bwMode="auto">
              <a:xfrm>
                <a:off x="5535" y="5520"/>
                <a:ext cx="632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文本框 20"/>
              <p:cNvSpPr txBox="1">
                <a:spLocks noChangeArrowheads="1"/>
              </p:cNvSpPr>
              <p:nvPr/>
            </p:nvSpPr>
            <p:spPr bwMode="auto">
              <a:xfrm>
                <a:off x="4574" y="6855"/>
                <a:ext cx="632" cy="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050" i="1" kern="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endPara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" name="直线 21"/>
              <p:cNvCxnSpPr>
                <a:cxnSpLocks noChangeShapeType="1"/>
              </p:cNvCxnSpPr>
              <p:nvPr/>
            </p:nvCxnSpPr>
            <p:spPr bwMode="auto">
              <a:xfrm>
                <a:off x="3554" y="5670"/>
                <a:ext cx="2070" cy="45"/>
              </a:xfrm>
              <a:prstGeom prst="line">
                <a:avLst/>
              </a:prstGeom>
              <a:noFill/>
              <a:ln w="9525" cmpd="sng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" name="文本框 22"/>
            <p:cNvSpPr txBox="1">
              <a:spLocks noChangeArrowheads="1"/>
            </p:cNvSpPr>
            <p:nvPr/>
          </p:nvSpPr>
          <p:spPr bwMode="auto">
            <a:xfrm>
              <a:off x="9173" y="12668"/>
              <a:ext cx="832" cy="4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图</a:t>
              </a:r>
              <a:r>
                <a:rPr lang="en-US" sz="1050" kern="100">
                  <a:effectLst/>
                  <a:latin typeface="Calibri" panose="020F0502020204030204" pitchFamily="34" charset="0"/>
                  <a:ea typeface="宋体" panose="02010600030101010101" pitchFamily="2" charset="-122"/>
                  <a:cs typeface="Times New Roman" panose="02020603050405020304" pitchFamily="18" charset="0"/>
                </a:rPr>
                <a:t>4</a:t>
              </a:r>
              <a:endParaRPr lang="zh-CN" sz="105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720199"/>
              </p:ext>
            </p:extLst>
          </p:nvPr>
        </p:nvGraphicFramePr>
        <p:xfrm>
          <a:off x="290790" y="2263448"/>
          <a:ext cx="6438879" cy="111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7" name="文档" r:id="rId5" imgW="3671805" imgH="638577" progId="Word.Document.12">
                  <p:embed/>
                </p:oleObj>
              </mc:Choice>
              <mc:Fallback>
                <p:oleObj name="文档" r:id="rId5" imgW="3671805" imgH="6385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790" y="2263448"/>
                        <a:ext cx="6438879" cy="1110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42696"/>
              </p:ext>
            </p:extLst>
          </p:nvPr>
        </p:nvGraphicFramePr>
        <p:xfrm>
          <a:off x="375516" y="3658412"/>
          <a:ext cx="8458730" cy="132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8" name="文档" r:id="rId7" imgW="5023628" imgH="796508" progId="Word.Document.12">
                  <p:embed/>
                </p:oleObj>
              </mc:Choice>
              <mc:Fallback>
                <p:oleObj name="文档" r:id="rId7" imgW="5023628" imgH="7965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516" y="3658412"/>
                        <a:ext cx="8458730" cy="1322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24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zh-CN" altLang="en-US" dirty="0" smtClean="0"/>
              <a:t>公式变形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68745"/>
              </p:ext>
            </p:extLst>
          </p:nvPr>
        </p:nvGraphicFramePr>
        <p:xfrm>
          <a:off x="365125" y="663980"/>
          <a:ext cx="7277044" cy="38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2" name="文档" r:id="rId3" imgW="3630055" imgH="198676" progId="Word.Document.12">
                  <p:embed/>
                </p:oleObj>
              </mc:Choice>
              <mc:Fallback>
                <p:oleObj name="文档" r:id="rId3" imgW="3630055" imgH="1986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" y="663980"/>
                        <a:ext cx="7277044" cy="382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390524" y="1778545"/>
          <a:ext cx="8572879" cy="96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3" name="文档" r:id="rId5" imgW="5273046" imgH="595308" progId="Word.Document.12">
                  <p:embed/>
                </p:oleObj>
              </mc:Choice>
              <mc:Fallback>
                <p:oleObj name="文档" r:id="rId5" imgW="5273046" imgH="5953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24" y="1778545"/>
                        <a:ext cx="8572879" cy="967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390524" y="2503466"/>
          <a:ext cx="8031135" cy="77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4" name="文档" r:id="rId7" imgW="4142927" imgH="403843" progId="Word.Document.12">
                  <p:embed/>
                </p:oleObj>
              </mc:Choice>
              <mc:Fallback>
                <p:oleObj name="文档" r:id="rId7" imgW="4142927" imgH="40384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524" y="2503466"/>
                        <a:ext cx="8031135" cy="779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365125" y="3283157"/>
          <a:ext cx="8744559" cy="72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5" name="文档" r:id="rId9" imgW="4700429" imgH="396992" progId="Word.Document.12">
                  <p:embed/>
                </p:oleObj>
              </mc:Choice>
              <mc:Fallback>
                <p:oleObj name="文档" r:id="rId9" imgW="4700429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125" y="3283157"/>
                        <a:ext cx="8744559" cy="727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1079" y="3680350"/>
            <a:ext cx="2567249" cy="1463150"/>
          </a:xfrm>
          <a:prstGeom prst="rect">
            <a:avLst/>
          </a:prstGeom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262910" y="1141323"/>
          <a:ext cx="8467400" cy="637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6" name="文档" r:id="rId12" imgW="5273046" imgH="396992" progId="Word.Document.12">
                  <p:embed/>
                </p:oleObj>
              </mc:Choice>
              <mc:Fallback>
                <p:oleObj name="文档" r:id="rId12" imgW="5273046" imgH="3969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910" y="1141323"/>
                        <a:ext cx="8467400" cy="637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841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7</TotalTime>
  <Words>127</Words>
  <Application>Microsoft Office PowerPoint</Application>
  <PresentationFormat>全屏显示(16:9)</PresentationFormat>
  <Paragraphs>52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40" baseType="lpstr">
      <vt:lpstr>汉仪旗黑-85S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1_Office 主题​​</vt:lpstr>
      <vt:lpstr>Microsoft Word 文档</vt:lpstr>
      <vt:lpstr>文档</vt:lpstr>
      <vt:lpstr>Equation</vt:lpstr>
      <vt:lpstr>从勾股定理谈起</vt:lpstr>
      <vt:lpstr>探索发现</vt:lpstr>
      <vt:lpstr>探索发现</vt:lpstr>
      <vt:lpstr>演绎证明</vt:lpstr>
      <vt:lpstr>演绎证明</vt:lpstr>
      <vt:lpstr>已知SAS求第三边</vt:lpstr>
      <vt:lpstr>探索发现</vt:lpstr>
      <vt:lpstr>典例分析</vt:lpstr>
      <vt:lpstr>公式变形</vt:lpstr>
      <vt:lpstr>典例分析</vt:lpstr>
      <vt:lpstr>变式训练</vt:lpstr>
      <vt:lpstr>变式训练</vt:lpstr>
      <vt:lpstr>变式训练</vt:lpstr>
      <vt:lpstr>探索发现</vt:lpstr>
      <vt:lpstr>变式训练</vt:lpstr>
      <vt:lpstr>变式训练</vt:lpstr>
      <vt:lpstr>探索发现</vt:lpstr>
      <vt:lpstr>变式训练</vt:lpstr>
      <vt:lpstr>典例分析</vt:lpstr>
      <vt:lpstr>典例分析</vt:lpstr>
      <vt:lpstr>典例分析</vt:lpstr>
      <vt:lpstr>典例分析</vt:lpstr>
      <vt:lpstr>典例分析</vt:lpstr>
      <vt:lpstr>典例分析</vt:lpstr>
      <vt:lpstr>典例分析</vt:lpstr>
      <vt:lpstr>知识拓展</vt:lpstr>
      <vt:lpstr>探究小结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dministrator</cp:lastModifiedBy>
  <cp:revision>479</cp:revision>
  <dcterms:created xsi:type="dcterms:W3CDTF">2020-02-01T11:21:51Z</dcterms:created>
  <dcterms:modified xsi:type="dcterms:W3CDTF">2020-03-17T11:38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